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1862" w:rsidRPr="00CB0AA4" w:rsidRDefault="007437A5" w:rsidP="002353EF">
      <w:pPr>
        <w:pStyle w:val="IMSTitle"/>
        <w:rPr>
          <w:color w:val="auto"/>
        </w:rPr>
      </w:pPr>
      <w:r w:rsidRPr="007437A5">
        <w:t>Submission Form</w:t>
      </w:r>
      <w:r w:rsidRPr="00CB0AA4">
        <w:rPr>
          <w:color w:val="auto"/>
        </w:rPr>
        <w:t xml:space="preserve">at for </w:t>
      </w:r>
      <w:r w:rsidR="00253283" w:rsidRPr="00CB0AA4">
        <w:rPr>
          <w:rFonts w:hint="eastAsia"/>
          <w:color w:val="auto"/>
          <w:lang w:eastAsia="ja-JP"/>
        </w:rPr>
        <w:t>APMC</w:t>
      </w:r>
      <w:r w:rsidR="006F4E91" w:rsidRPr="00CB0AA4">
        <w:rPr>
          <w:color w:val="auto"/>
          <w:lang w:eastAsia="ja-JP"/>
        </w:rPr>
        <w:t xml:space="preserve"> </w:t>
      </w:r>
      <w:r w:rsidR="00D054D6" w:rsidRPr="00CB0AA4">
        <w:rPr>
          <w:color w:val="auto"/>
        </w:rPr>
        <w:t>20</w:t>
      </w:r>
      <w:r w:rsidR="00227BC9" w:rsidRPr="00CB0AA4">
        <w:rPr>
          <w:color w:val="auto"/>
        </w:rPr>
        <w:t>22</w:t>
      </w:r>
      <w:r w:rsidRPr="00CB0AA4">
        <w:rPr>
          <w:color w:val="auto"/>
        </w:rPr>
        <w:t xml:space="preserve"> (Title in 18-point Times font)</w:t>
      </w:r>
    </w:p>
    <w:p w:rsidR="00216C38" w:rsidRPr="00CB0AA4" w:rsidRDefault="00216C38" w:rsidP="002353EF">
      <w:pPr>
        <w:pStyle w:val="31"/>
        <w:spacing w:before="240" w:after="0"/>
        <w:ind w:left="0" w:right="-11"/>
        <w:rPr>
          <w:sz w:val="22"/>
          <w:szCs w:val="22"/>
          <w:lang w:eastAsia="zh-CN"/>
        </w:rPr>
      </w:pPr>
      <w:r w:rsidRPr="00CB0AA4">
        <w:rPr>
          <w:rFonts w:hint="eastAsia"/>
          <w:sz w:val="22"/>
          <w:szCs w:val="22"/>
          <w:lang w:eastAsia="zh-CN"/>
        </w:rPr>
        <w:t xml:space="preserve">First Author </w:t>
      </w:r>
      <w:r w:rsidRPr="00CB0AA4">
        <w:rPr>
          <w:rFonts w:hint="eastAsia"/>
          <w:sz w:val="22"/>
          <w:szCs w:val="22"/>
          <w:vertAlign w:val="superscript"/>
          <w:lang w:eastAsia="zh-CN"/>
        </w:rPr>
        <w:t>#1</w:t>
      </w:r>
      <w:r w:rsidRPr="00CB0AA4">
        <w:rPr>
          <w:sz w:val="22"/>
          <w:szCs w:val="22"/>
          <w:lang w:eastAsia="zh-CN"/>
        </w:rPr>
        <w:t xml:space="preserve">, </w:t>
      </w:r>
      <w:r w:rsidRPr="00CB0AA4">
        <w:rPr>
          <w:rFonts w:hint="eastAsia"/>
          <w:sz w:val="22"/>
          <w:szCs w:val="22"/>
          <w:lang w:eastAsia="zh-CN"/>
        </w:rPr>
        <w:t>Second Author</w:t>
      </w:r>
      <w:r w:rsidRPr="00CB0AA4">
        <w:rPr>
          <w:sz w:val="22"/>
          <w:szCs w:val="22"/>
          <w:lang w:eastAsia="zh-CN"/>
        </w:rPr>
        <w:t xml:space="preserve"> </w:t>
      </w:r>
      <w:r w:rsidRPr="00CB0AA4">
        <w:rPr>
          <w:sz w:val="22"/>
          <w:szCs w:val="22"/>
          <w:vertAlign w:val="superscript"/>
          <w:lang w:eastAsia="zh-CN"/>
        </w:rPr>
        <w:t>*2</w:t>
      </w:r>
      <w:r w:rsidRPr="00CB0AA4">
        <w:rPr>
          <w:sz w:val="22"/>
          <w:szCs w:val="22"/>
          <w:lang w:eastAsia="zh-CN"/>
        </w:rPr>
        <w:t xml:space="preserve">, Third Author </w:t>
      </w:r>
      <w:r w:rsidRPr="00CB0AA4">
        <w:rPr>
          <w:sz w:val="22"/>
          <w:szCs w:val="22"/>
          <w:vertAlign w:val="superscript"/>
          <w:lang w:eastAsia="zh-CN"/>
        </w:rPr>
        <w:t>#3</w:t>
      </w:r>
    </w:p>
    <w:p w:rsidR="00D22F86" w:rsidRPr="00CB0AA4" w:rsidRDefault="00216C38" w:rsidP="002353EF">
      <w:pPr>
        <w:pStyle w:val="Author"/>
        <w:spacing w:before="120" w:after="240"/>
        <w:rPr>
          <w:lang w:eastAsia="ja-JP"/>
        </w:rPr>
      </w:pPr>
      <w:r w:rsidRPr="00CB0AA4">
        <w:rPr>
          <w:rFonts w:ascii="Times" w:hAnsi="Times"/>
          <w:i/>
          <w:sz w:val="20"/>
          <w:vertAlign w:val="superscript"/>
        </w:rPr>
        <w:t>#</w:t>
      </w:r>
      <w:r w:rsidRPr="00CB0AA4">
        <w:rPr>
          <w:rFonts w:ascii="Times" w:hAnsi="Times" w:hint="eastAsia"/>
          <w:i/>
          <w:sz w:val="20"/>
          <w:lang w:eastAsia="ja-JP"/>
        </w:rPr>
        <w:t>Tpc</w:t>
      </w:r>
      <w:r w:rsidRPr="00CB0AA4">
        <w:rPr>
          <w:rFonts w:ascii="Times" w:hAnsi="Times"/>
          <w:i/>
          <w:sz w:val="20"/>
        </w:rPr>
        <w:t xml:space="preserve"> Department, </w:t>
      </w:r>
      <w:r w:rsidRPr="00CB0AA4">
        <w:rPr>
          <w:rFonts w:ascii="Times" w:hAnsi="Times" w:hint="eastAsia"/>
          <w:i/>
          <w:sz w:val="20"/>
          <w:lang w:eastAsia="ja-JP"/>
        </w:rPr>
        <w:t>Apmc</w:t>
      </w:r>
      <w:r w:rsidRPr="00CB0AA4">
        <w:rPr>
          <w:rFonts w:ascii="Times" w:hAnsi="Times"/>
          <w:i/>
          <w:sz w:val="20"/>
        </w:rPr>
        <w:t xml:space="preserve"> University</w:t>
      </w:r>
      <w:r w:rsidRPr="00CB0AA4">
        <w:rPr>
          <w:rFonts w:ascii="Times" w:hAnsi="Times"/>
          <w:i/>
          <w:sz w:val="20"/>
        </w:rPr>
        <w:br/>
        <w:t>Address Including Country Name</w:t>
      </w:r>
      <w:r w:rsidRPr="00CB0AA4">
        <w:rPr>
          <w:rFonts w:ascii="Times" w:hAnsi="Times"/>
          <w:sz w:val="20"/>
        </w:rPr>
        <w:br/>
      </w:r>
      <w:r w:rsidRPr="00CB0AA4">
        <w:rPr>
          <w:rFonts w:ascii="Courier" w:hAnsi="Courier"/>
          <w:sz w:val="20"/>
          <w:vertAlign w:val="superscript"/>
        </w:rPr>
        <w:t>1</w:t>
      </w:r>
      <w:r w:rsidRPr="00CB0AA4">
        <w:rPr>
          <w:rFonts w:ascii="Courier" w:hAnsi="Courier"/>
          <w:sz w:val="20"/>
        </w:rPr>
        <w:t>first.author@</w:t>
      </w:r>
      <w:r w:rsidRPr="00CB0AA4">
        <w:rPr>
          <w:rFonts w:ascii="Courier" w:hAnsi="Courier" w:hint="eastAsia"/>
          <w:sz w:val="20"/>
          <w:lang w:eastAsia="ja-JP"/>
        </w:rPr>
        <w:t>apmc20</w:t>
      </w:r>
      <w:r w:rsidR="00227BC9" w:rsidRPr="00CB0AA4">
        <w:rPr>
          <w:rFonts w:ascii="Courier" w:hAnsi="Courier"/>
          <w:sz w:val="20"/>
          <w:lang w:eastAsia="ja-JP"/>
        </w:rPr>
        <w:t>22</w:t>
      </w:r>
      <w:r w:rsidRPr="00CB0AA4">
        <w:rPr>
          <w:rFonts w:ascii="Courier" w:hAnsi="Courier"/>
          <w:sz w:val="20"/>
        </w:rPr>
        <w:t>.</w:t>
      </w:r>
      <w:r w:rsidRPr="00CB0AA4">
        <w:rPr>
          <w:rFonts w:ascii="Courier" w:hAnsi="Courier" w:hint="eastAsia"/>
          <w:sz w:val="20"/>
          <w:lang w:eastAsia="ja-JP"/>
        </w:rPr>
        <w:t>org</w:t>
      </w:r>
      <w:r w:rsidRPr="00CB0AA4">
        <w:rPr>
          <w:rFonts w:ascii="Courier" w:hAnsi="Courier"/>
          <w:sz w:val="20"/>
        </w:rPr>
        <w:br/>
      </w:r>
      <w:r w:rsidRPr="00CB0AA4">
        <w:rPr>
          <w:rFonts w:ascii="Courier" w:hAnsi="Courier"/>
          <w:sz w:val="20"/>
          <w:vertAlign w:val="superscript"/>
        </w:rPr>
        <w:t>3</w:t>
      </w:r>
      <w:r w:rsidRPr="00CB0AA4">
        <w:rPr>
          <w:rFonts w:ascii="Courier" w:hAnsi="Courier"/>
          <w:sz w:val="20"/>
        </w:rPr>
        <w:t>third.author@</w:t>
      </w:r>
      <w:r w:rsidRPr="00CB0AA4">
        <w:rPr>
          <w:rFonts w:ascii="Courier" w:hAnsi="Courier" w:hint="eastAsia"/>
          <w:sz w:val="20"/>
          <w:lang w:eastAsia="ja-JP"/>
        </w:rPr>
        <w:t>apmc20</w:t>
      </w:r>
      <w:r w:rsidR="00227BC9" w:rsidRPr="00CB0AA4">
        <w:rPr>
          <w:rFonts w:ascii="Courier" w:hAnsi="Courier"/>
          <w:sz w:val="20"/>
          <w:lang w:eastAsia="ja-JP"/>
        </w:rPr>
        <w:t>22</w:t>
      </w:r>
      <w:r w:rsidRPr="00CB0AA4">
        <w:rPr>
          <w:rFonts w:ascii="Courier" w:hAnsi="Courier"/>
          <w:sz w:val="20"/>
        </w:rPr>
        <w:t>.</w:t>
      </w:r>
      <w:r w:rsidRPr="00CB0AA4">
        <w:rPr>
          <w:rFonts w:ascii="Courier" w:hAnsi="Courier" w:hint="eastAsia"/>
          <w:sz w:val="20"/>
          <w:lang w:eastAsia="ja-JP"/>
        </w:rPr>
        <w:t>org</w:t>
      </w:r>
      <w:r w:rsidRPr="00CB0AA4">
        <w:rPr>
          <w:rFonts w:ascii="Courier" w:hAnsi="Courier"/>
          <w:sz w:val="20"/>
        </w:rPr>
        <w:br/>
      </w:r>
      <w:r w:rsidRPr="00CB0AA4">
        <w:rPr>
          <w:rFonts w:ascii="Times" w:hAnsi="Times"/>
          <w:i/>
          <w:sz w:val="20"/>
          <w:vertAlign w:val="superscript"/>
        </w:rPr>
        <w:t>*</w:t>
      </w:r>
      <w:r w:rsidRPr="00CB0AA4">
        <w:rPr>
          <w:rFonts w:ascii="Times" w:hAnsi="Times" w:hint="eastAsia"/>
          <w:i/>
          <w:sz w:val="20"/>
          <w:lang w:eastAsia="ja-JP"/>
        </w:rPr>
        <w:t>Ieice</w:t>
      </w:r>
      <w:r w:rsidRPr="00CB0AA4">
        <w:rPr>
          <w:rFonts w:ascii="Times" w:hAnsi="Times"/>
          <w:i/>
          <w:sz w:val="20"/>
        </w:rPr>
        <w:t xml:space="preserve"> Company</w:t>
      </w:r>
      <w:r w:rsidRPr="00CB0AA4">
        <w:rPr>
          <w:rFonts w:ascii="Times" w:hAnsi="Times"/>
          <w:i/>
          <w:sz w:val="20"/>
        </w:rPr>
        <w:br/>
        <w:t>Address Including Country Name</w:t>
      </w:r>
      <w:r w:rsidRPr="00CB0AA4">
        <w:rPr>
          <w:rFonts w:ascii="Times" w:hAnsi="Times"/>
          <w:sz w:val="20"/>
        </w:rPr>
        <w:br/>
      </w:r>
      <w:r w:rsidRPr="00CB0AA4">
        <w:rPr>
          <w:rFonts w:ascii="Courier" w:hAnsi="Courier"/>
          <w:sz w:val="20"/>
          <w:vertAlign w:val="superscript"/>
        </w:rPr>
        <w:t>2</w:t>
      </w:r>
      <w:r w:rsidRPr="00CB0AA4">
        <w:rPr>
          <w:rFonts w:ascii="Courier" w:hAnsi="Courier"/>
          <w:sz w:val="20"/>
        </w:rPr>
        <w:t>second.author@</w:t>
      </w:r>
      <w:r w:rsidRPr="00CB0AA4">
        <w:rPr>
          <w:rFonts w:ascii="Courier" w:hAnsi="Courier" w:hint="eastAsia"/>
          <w:sz w:val="20"/>
          <w:lang w:eastAsia="ja-JP"/>
        </w:rPr>
        <w:t>ieice</w:t>
      </w:r>
      <w:r w:rsidRPr="00CB0AA4">
        <w:rPr>
          <w:rFonts w:ascii="Courier" w:hAnsi="Courier"/>
          <w:sz w:val="20"/>
        </w:rPr>
        <w:t>.</w:t>
      </w:r>
      <w:r w:rsidRPr="00CB0AA4">
        <w:rPr>
          <w:rFonts w:ascii="Courier" w:hAnsi="Courier" w:hint="eastAsia"/>
          <w:sz w:val="20"/>
          <w:lang w:eastAsia="ja-JP"/>
        </w:rPr>
        <w:t>or</w:t>
      </w:r>
      <w:r w:rsidR="00227BC9" w:rsidRPr="00CB0AA4">
        <w:rPr>
          <w:rFonts w:ascii="Courier" w:hAnsi="Courier"/>
          <w:sz w:val="20"/>
          <w:lang w:eastAsia="ja-JP"/>
        </w:rPr>
        <w:t>g</w:t>
      </w:r>
    </w:p>
    <w:p w:rsidR="008D2290" w:rsidRPr="00CB0AA4" w:rsidRDefault="008D2290" w:rsidP="00C50C38">
      <w:pPr>
        <w:pStyle w:val="IMSAuthorList"/>
        <w:jc w:val="left"/>
        <w:rPr>
          <w:lang w:eastAsia="ja-JP"/>
        </w:rPr>
        <w:sectPr w:rsidR="008D2290" w:rsidRPr="00CB0AA4" w:rsidSect="008D2290">
          <w:type w:val="continuous"/>
          <w:pgSz w:w="12240" w:h="15840" w:code="1"/>
          <w:pgMar w:top="1080" w:right="907" w:bottom="1440" w:left="907" w:header="720" w:footer="720" w:gutter="0"/>
          <w:cols w:space="720"/>
          <w:docGrid w:linePitch="360"/>
        </w:sectPr>
      </w:pPr>
    </w:p>
    <w:p w:rsidR="00D22F86" w:rsidRPr="00CB0AA4" w:rsidRDefault="00D22F86" w:rsidP="00916779">
      <w:pPr>
        <w:pStyle w:val="IMSAbstract"/>
        <w:rPr>
          <w:color w:val="auto"/>
        </w:rPr>
      </w:pPr>
      <w:proofErr w:type="gramStart"/>
      <w:r w:rsidRPr="00CB0AA4">
        <w:rPr>
          <w:i/>
          <w:color w:val="auto"/>
        </w:rPr>
        <w:t>Abstract</w:t>
      </w:r>
      <w:r w:rsidRPr="00CB0AA4">
        <w:rPr>
          <w:color w:val="auto"/>
        </w:rPr>
        <w:t xml:space="preserve">  —</w:t>
      </w:r>
      <w:proofErr w:type="gramEnd"/>
      <w:r w:rsidRPr="00CB0AA4">
        <w:rPr>
          <w:color w:val="auto"/>
        </w:rPr>
        <w:t xml:space="preserve">  Use 9 point Times New Roman Bold font for the abstract. Set your line spacing to be 10 points rather than single space. Indent the first line by 0.125 inches and type the word "Abstract" in </w:t>
      </w:r>
      <w:proofErr w:type="gramStart"/>
      <w:r w:rsidRPr="00CB0AA4">
        <w:rPr>
          <w:color w:val="auto"/>
        </w:rPr>
        <w:t>9 point</w:t>
      </w:r>
      <w:proofErr w:type="gramEnd"/>
      <w:r w:rsidRPr="00CB0AA4">
        <w:rPr>
          <w:color w:val="auto"/>
        </w:rPr>
        <w:t xml:space="preserve">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few key words that describe your paper</w:t>
      </w:r>
      <w:r w:rsidR="00840B3B" w:rsidRPr="00CB0AA4">
        <w:rPr>
          <w:rFonts w:hint="eastAsia"/>
          <w:color w:val="auto"/>
          <w:lang w:eastAsia="ja-JP"/>
        </w:rPr>
        <w:t xml:space="preserve"> (you can refer the keyword list at </w:t>
      </w:r>
      <w:r w:rsidR="00BE136E" w:rsidRPr="00CB0AA4">
        <w:rPr>
          <w:rFonts w:hint="eastAsia"/>
          <w:color w:val="auto"/>
          <w:lang w:eastAsia="ja-JP"/>
        </w:rPr>
        <w:t>&lt;</w:t>
      </w:r>
      <w:r w:rsidR="009F2793" w:rsidRPr="00CB0AA4">
        <w:rPr>
          <w:color w:val="auto"/>
          <w:lang w:eastAsia="ja-JP"/>
        </w:rPr>
        <w:t>http</w:t>
      </w:r>
      <w:r w:rsidR="00CB0AA4" w:rsidRPr="00CB0AA4">
        <w:rPr>
          <w:color w:val="auto"/>
          <w:lang w:eastAsia="ja-JP"/>
        </w:rPr>
        <w:t>s</w:t>
      </w:r>
      <w:r w:rsidR="009F2793" w:rsidRPr="00CB0AA4">
        <w:rPr>
          <w:color w:val="auto"/>
          <w:lang w:eastAsia="ja-JP"/>
        </w:rPr>
        <w:t>://apmc20</w:t>
      </w:r>
      <w:r w:rsidR="00227BC9" w:rsidRPr="00CB0AA4">
        <w:rPr>
          <w:color w:val="auto"/>
          <w:lang w:eastAsia="ja-JP"/>
        </w:rPr>
        <w:t>22</w:t>
      </w:r>
      <w:r w:rsidR="00BE136E" w:rsidRPr="00CB0AA4">
        <w:rPr>
          <w:color w:val="auto"/>
          <w:lang w:eastAsia="ja-JP"/>
        </w:rPr>
        <w:t>.org/pdf/keyword.doc</w:t>
      </w:r>
      <w:r w:rsidR="00BC096B" w:rsidRPr="00CB0AA4">
        <w:rPr>
          <w:color w:val="auto"/>
          <w:lang w:eastAsia="ja-JP"/>
        </w:rPr>
        <w:t>x</w:t>
      </w:r>
      <w:r w:rsidR="00BE136E" w:rsidRPr="00CB0AA4">
        <w:rPr>
          <w:rFonts w:hint="eastAsia"/>
          <w:color w:val="auto"/>
          <w:lang w:eastAsia="ja-JP"/>
        </w:rPr>
        <w:t>&gt;</w:t>
      </w:r>
      <w:r w:rsidR="00BC096B" w:rsidRPr="00CB0AA4">
        <w:rPr>
          <w:color w:val="auto"/>
          <w:lang w:eastAsia="ja-JP"/>
        </w:rPr>
        <w:t xml:space="preserve"> and IEEE Taxono</w:t>
      </w:r>
      <w:r w:rsidR="009C6D58" w:rsidRPr="00CB0AA4">
        <w:rPr>
          <w:color w:val="auto"/>
          <w:lang w:eastAsia="ja-JP"/>
        </w:rPr>
        <w:t>m</w:t>
      </w:r>
      <w:r w:rsidR="00BC096B" w:rsidRPr="00CB0AA4">
        <w:rPr>
          <w:color w:val="auto"/>
          <w:lang w:eastAsia="ja-JP"/>
        </w:rPr>
        <w:t>y</w:t>
      </w:r>
      <w:r w:rsidR="009C6D58" w:rsidRPr="00CB0AA4">
        <w:rPr>
          <w:color w:val="auto"/>
          <w:lang w:eastAsia="ja-JP"/>
        </w:rPr>
        <w:t xml:space="preserve"> </w:t>
      </w:r>
      <w:r w:rsidR="009C6D58" w:rsidRPr="00CB0AA4">
        <w:rPr>
          <w:rFonts w:hint="eastAsia"/>
          <w:color w:val="auto"/>
          <w:lang w:eastAsia="ja-JP"/>
        </w:rPr>
        <w:t>&lt;</w:t>
      </w:r>
      <w:r w:rsidR="009C6D58" w:rsidRPr="00CB0AA4">
        <w:rPr>
          <w:color w:val="auto"/>
          <w:lang w:eastAsia="ja-JP"/>
        </w:rPr>
        <w:t>http</w:t>
      </w:r>
      <w:r w:rsidR="00CB0AA4" w:rsidRPr="00CB0AA4">
        <w:rPr>
          <w:color w:val="auto"/>
          <w:lang w:eastAsia="ja-JP"/>
        </w:rPr>
        <w:t>s</w:t>
      </w:r>
      <w:r w:rsidR="009C6D58" w:rsidRPr="00CB0AA4">
        <w:rPr>
          <w:color w:val="auto"/>
          <w:lang w:eastAsia="ja-JP"/>
        </w:rPr>
        <w:t>://apmc2022.org/pdf/ieee-taxonomy.pdf</w:t>
      </w:r>
      <w:r w:rsidR="009C6D58" w:rsidRPr="00CB0AA4">
        <w:rPr>
          <w:rFonts w:hint="eastAsia"/>
          <w:color w:val="auto"/>
          <w:lang w:eastAsia="ja-JP"/>
        </w:rPr>
        <w:t>&gt;</w:t>
      </w:r>
      <w:r w:rsidR="009C6D58" w:rsidRPr="00CB0AA4">
        <w:rPr>
          <w:color w:val="auto"/>
          <w:lang w:eastAsia="ja-JP"/>
        </w:rPr>
        <w:t>)</w:t>
      </w:r>
      <w:r w:rsidRPr="00CB0AA4">
        <w:rPr>
          <w:color w:val="auto"/>
        </w:rPr>
        <w:t xml:space="preserve">. The index terms are used by automated IEEE search engines to quickly locate your paper. Typically, you should list about 5 to 7 key words, in alphabetical order, using </w:t>
      </w:r>
      <w:proofErr w:type="gramStart"/>
      <w:r w:rsidRPr="00CB0AA4">
        <w:rPr>
          <w:color w:val="auto"/>
        </w:rPr>
        <w:t>9 point</w:t>
      </w:r>
      <w:proofErr w:type="gramEnd"/>
      <w:r w:rsidRPr="00CB0AA4">
        <w:rPr>
          <w:color w:val="auto"/>
        </w:rPr>
        <w:t xml:space="preserve"> Times New Roman Bold font. An example is shown next.</w:t>
      </w:r>
    </w:p>
    <w:p w:rsidR="00D22F86" w:rsidRPr="00523D5F" w:rsidRDefault="00523D5F" w:rsidP="00BB7149">
      <w:pPr>
        <w:pStyle w:val="keywords"/>
        <w:rPr>
          <w:i w:val="0"/>
          <w:lang w:eastAsia="ja-JP"/>
        </w:rPr>
      </w:pPr>
      <w:r w:rsidRPr="00CB0AA4">
        <w:rPr>
          <w:rFonts w:hint="eastAsia"/>
          <w:i w:val="0"/>
          <w:lang w:eastAsia="ja-JP"/>
        </w:rPr>
        <w:t>Index Term</w:t>
      </w:r>
      <w:r w:rsidR="00824F23" w:rsidRPr="00CB0AA4">
        <w:rPr>
          <w:rFonts w:hint="eastAsia"/>
          <w:i w:val="0"/>
          <w:lang w:eastAsia="ja-JP"/>
        </w:rPr>
        <w:t>s</w:t>
      </w:r>
      <w:r w:rsidR="00BB7149" w:rsidRPr="00CB0AA4">
        <w:rPr>
          <w:rFonts w:hint="eastAsia"/>
          <w:i w:val="0"/>
          <w:lang w:eastAsia="ja-JP"/>
        </w:rPr>
        <w:t xml:space="preserve"> </w:t>
      </w:r>
      <w:r w:rsidR="00BB7149" w:rsidRPr="00CB0AA4">
        <w:rPr>
          <w:i w:val="0"/>
        </w:rPr>
        <w:t>—</w:t>
      </w:r>
      <w:r w:rsidR="00BB7149" w:rsidRPr="00CB0AA4">
        <w:rPr>
          <w:rFonts w:hint="eastAsia"/>
          <w:i w:val="0"/>
          <w:lang w:eastAsia="ja-JP"/>
        </w:rPr>
        <w:t xml:space="preserve"> </w:t>
      </w:r>
      <w:r w:rsidR="00BB7149" w:rsidRPr="00CB0AA4">
        <w:rPr>
          <w:i w:val="0"/>
        </w:rPr>
        <w:t>component</w:t>
      </w:r>
      <w:r w:rsidR="009F2793" w:rsidRPr="00CB0AA4">
        <w:rPr>
          <w:rFonts w:hint="eastAsia"/>
          <w:i w:val="0"/>
          <w:lang w:eastAsia="ja-JP"/>
        </w:rPr>
        <w:t>,</w:t>
      </w:r>
      <w:r w:rsidR="00BB7149" w:rsidRPr="00CB0AA4">
        <w:rPr>
          <w:i w:val="0"/>
        </w:rPr>
        <w:t xml:space="preserve"> formatting</w:t>
      </w:r>
      <w:r w:rsidR="009F2793" w:rsidRPr="00CB0AA4">
        <w:rPr>
          <w:rFonts w:hint="eastAsia"/>
          <w:i w:val="0"/>
          <w:lang w:eastAsia="ja-JP"/>
        </w:rPr>
        <w:t>,</w:t>
      </w:r>
      <w:r w:rsidR="00BB7149" w:rsidRPr="00CB0AA4">
        <w:rPr>
          <w:i w:val="0"/>
        </w:rPr>
        <w:t xml:space="preserve"> style</w:t>
      </w:r>
      <w:r w:rsidR="009F2793" w:rsidRPr="00CB0AA4">
        <w:rPr>
          <w:rFonts w:hint="eastAsia"/>
          <w:i w:val="0"/>
          <w:lang w:eastAsia="ja-JP"/>
        </w:rPr>
        <w:t>,</w:t>
      </w:r>
      <w:r w:rsidR="00BB7149" w:rsidRPr="00CB0AA4">
        <w:rPr>
          <w:i w:val="0"/>
        </w:rPr>
        <w:t xml:space="preserve"> styl</w:t>
      </w:r>
      <w:r w:rsidR="00BB7149" w:rsidRPr="009F2793">
        <w:rPr>
          <w:i w:val="0"/>
        </w:rPr>
        <w:t>ing</w:t>
      </w:r>
      <w:r w:rsidR="009F2793" w:rsidRPr="009F2793">
        <w:rPr>
          <w:rFonts w:hint="eastAsia"/>
          <w:i w:val="0"/>
          <w:lang w:eastAsia="ja-JP"/>
        </w:rPr>
        <w:t>,</w:t>
      </w:r>
      <w:r w:rsidR="00BB7149" w:rsidRPr="009F2793">
        <w:rPr>
          <w:i w:val="0"/>
        </w:rPr>
        <w:t xml:space="preserve"> insert (key words)</w:t>
      </w:r>
    </w:p>
    <w:p w:rsidR="00D22F86" w:rsidRPr="00CC63EF" w:rsidRDefault="00CC63EF" w:rsidP="00223759">
      <w:pPr>
        <w:pStyle w:val="IMSHeading1"/>
      </w:pPr>
      <w:r>
        <w:t xml:space="preserve"> </w:t>
      </w:r>
      <w:r w:rsidRPr="00CC63EF">
        <w:t>I</w:t>
      </w:r>
      <w:r>
        <w:t>ntroduction</w:t>
      </w:r>
    </w:p>
    <w:p w:rsidR="00223759" w:rsidRPr="00CB0AA4" w:rsidRDefault="00223759" w:rsidP="00223759">
      <w:pPr>
        <w:pStyle w:val="IMSBodyText"/>
        <w:tabs>
          <w:tab w:val="left" w:pos="360"/>
        </w:tabs>
      </w:pPr>
      <w:r w:rsidRPr="00223759">
        <w:t>Please read through this entire template before you start using it to create you</w:t>
      </w:r>
      <w:r w:rsidRPr="00CB0AA4">
        <w:t>r paper! This will save you and the MTT considerable time, and improve your chances for acceptance. The following information is provided to help you prepare the initial Summary Paper</w:t>
      </w:r>
      <w:r w:rsidR="001E5EB9" w:rsidRPr="00CB0AA4">
        <w:t xml:space="preserve"> (for review)</w:t>
      </w:r>
      <w:r w:rsidR="00BF16CE" w:rsidRPr="00CB0AA4">
        <w:t>,</w:t>
      </w:r>
      <w:r w:rsidRPr="00CB0AA4">
        <w:t xml:space="preserve"> as well as the Final Paper </w:t>
      </w:r>
      <w:r w:rsidR="00BF16CE" w:rsidRPr="00CB0AA4">
        <w:t xml:space="preserve">(for Proceedings) </w:t>
      </w:r>
      <w:r w:rsidRPr="00CB0AA4">
        <w:t xml:space="preserve">for </w:t>
      </w:r>
      <w:r w:rsidR="00253283" w:rsidRPr="00CB0AA4">
        <w:t>APMC</w:t>
      </w:r>
      <w:r w:rsidR="001E5EB9" w:rsidRPr="00CB0AA4">
        <w:t xml:space="preserve"> </w:t>
      </w:r>
      <w:r w:rsidR="00455F65" w:rsidRPr="00CB0AA4">
        <w:t>20</w:t>
      </w:r>
      <w:r w:rsidR="008E3D16" w:rsidRPr="00CB0AA4">
        <w:t>22</w:t>
      </w:r>
      <w:r w:rsidRPr="00CB0AA4">
        <w:t xml:space="preserve">. (Many authors submit nearly the same </w:t>
      </w:r>
      <w:r w:rsidR="00BF16CE" w:rsidRPr="00CB0AA4">
        <w:t xml:space="preserve">manuscript </w:t>
      </w:r>
      <w:r w:rsidRPr="00CB0AA4">
        <w:t xml:space="preserve">for the Summary </w:t>
      </w:r>
      <w:r w:rsidR="00BF16CE" w:rsidRPr="00CB0AA4">
        <w:t>Paper</w:t>
      </w:r>
      <w:r w:rsidRPr="00CB0AA4">
        <w:t xml:space="preserve"> </w:t>
      </w:r>
      <w:r w:rsidR="001E5EB9" w:rsidRPr="00CB0AA4">
        <w:t>and</w:t>
      </w:r>
      <w:r w:rsidRPr="00CB0AA4">
        <w:t xml:space="preserve"> the Final </w:t>
      </w:r>
      <w:r w:rsidR="00BF16CE" w:rsidRPr="00CB0AA4">
        <w:t>Paper</w:t>
      </w:r>
      <w:r w:rsidRPr="00CB0AA4">
        <w:t>. This is a common practice. See item #4 below.) A contributor should remember that:</w:t>
      </w:r>
    </w:p>
    <w:p w:rsidR="00223759" w:rsidRPr="00CB0AA4" w:rsidRDefault="00223759" w:rsidP="00223759">
      <w:pPr>
        <w:pStyle w:val="IMSBodyText"/>
        <w:tabs>
          <w:tab w:val="left" w:pos="360"/>
        </w:tabs>
        <w:ind w:left="360" w:hanging="360"/>
      </w:pPr>
      <w:r w:rsidRPr="00CB0AA4">
        <w:t>1)</w:t>
      </w:r>
      <w:r w:rsidRPr="00CB0AA4">
        <w:tab/>
        <w:t xml:space="preserve">Deadlines are </w:t>
      </w:r>
      <w:r w:rsidRPr="00CB0AA4">
        <w:rPr>
          <w:i/>
        </w:rPr>
        <w:t>absolute</w:t>
      </w:r>
      <w:r w:rsidRPr="00CB0AA4">
        <w:t>, don't even ask!</w:t>
      </w:r>
    </w:p>
    <w:p w:rsidR="009C6D58" w:rsidRPr="00CB0AA4" w:rsidRDefault="00223759" w:rsidP="009C6D58">
      <w:pPr>
        <w:pStyle w:val="IMSBodyText"/>
        <w:tabs>
          <w:tab w:val="left" w:pos="360"/>
        </w:tabs>
        <w:ind w:left="360" w:hanging="360"/>
      </w:pPr>
      <w:r w:rsidRPr="00CB0AA4">
        <w:t>2)</w:t>
      </w:r>
      <w:r w:rsidRPr="00CB0AA4">
        <w:tab/>
      </w:r>
      <w:r w:rsidR="001E5EB9" w:rsidRPr="00CB0AA4">
        <w:t xml:space="preserve">Both the </w:t>
      </w:r>
      <w:r w:rsidRPr="00CB0AA4">
        <w:t>Summa</w:t>
      </w:r>
      <w:r w:rsidR="001E5EB9" w:rsidRPr="00CB0AA4">
        <w:t>ry Paper and Final Paper</w:t>
      </w:r>
      <w:r w:rsidRPr="00CB0AA4">
        <w:t xml:space="preserve"> should be</w:t>
      </w:r>
      <w:r w:rsidR="001E5EB9" w:rsidRPr="00CB0AA4">
        <w:t xml:space="preserve"> written in</w:t>
      </w:r>
      <w:r w:rsidRPr="00CB0AA4">
        <w:t xml:space="preserve"> </w:t>
      </w:r>
      <w:r w:rsidRPr="00CB0AA4">
        <w:rPr>
          <w:i/>
        </w:rPr>
        <w:t>three pages</w:t>
      </w:r>
      <w:r w:rsidRPr="00CB0AA4">
        <w:t xml:space="preserve">, including all figures, tables, references, etc. </w:t>
      </w:r>
      <w:r w:rsidR="001E5EB9" w:rsidRPr="00CB0AA4">
        <w:t>Also, i</w:t>
      </w:r>
      <w:r w:rsidRPr="00CB0AA4">
        <w:t xml:space="preserve">n Adobe Portable Document Format (PDF), </w:t>
      </w:r>
      <w:r w:rsidR="001E5EB9" w:rsidRPr="00CB0AA4">
        <w:t xml:space="preserve">the file size </w:t>
      </w:r>
      <w:r w:rsidRPr="00CB0AA4">
        <w:t xml:space="preserve">may not exceed </w:t>
      </w:r>
      <w:r w:rsidR="009F2793" w:rsidRPr="00CB0AA4">
        <w:rPr>
          <w:rFonts w:hint="eastAsia"/>
          <w:lang w:eastAsia="ja-JP"/>
        </w:rPr>
        <w:t>3</w:t>
      </w:r>
      <w:r w:rsidR="001E5EB9" w:rsidRPr="00CB0AA4">
        <w:rPr>
          <w:b/>
        </w:rPr>
        <w:t xml:space="preserve"> </w:t>
      </w:r>
      <w:r w:rsidRPr="00CB0AA4">
        <w:rPr>
          <w:b/>
        </w:rPr>
        <w:t>Megabyte</w:t>
      </w:r>
      <w:r w:rsidR="00C95A50" w:rsidRPr="00CB0AA4">
        <w:rPr>
          <w:b/>
        </w:rPr>
        <w:t>s</w:t>
      </w:r>
      <w:r w:rsidRPr="00CB0AA4">
        <w:t>.</w:t>
      </w:r>
    </w:p>
    <w:p w:rsidR="009C6D58" w:rsidRPr="00CB0AA4" w:rsidRDefault="00223759" w:rsidP="009C6D58">
      <w:pPr>
        <w:pStyle w:val="IMSBodyText"/>
        <w:tabs>
          <w:tab w:val="left" w:pos="360"/>
        </w:tabs>
        <w:ind w:left="360" w:hanging="360"/>
      </w:pPr>
      <w:r w:rsidRPr="00CB0AA4">
        <w:t>3)</w:t>
      </w:r>
      <w:r w:rsidRPr="00CB0AA4">
        <w:tab/>
      </w:r>
      <w:r w:rsidR="00946FC5" w:rsidRPr="00CB0AA4">
        <w:t>The submitted Summary Papers will b</w:t>
      </w:r>
      <w:r w:rsidR="00184EBA" w:rsidRPr="00CB0AA4">
        <w:t>e peer-reviewed by the APMC 20</w:t>
      </w:r>
      <w:r w:rsidR="008E3D16" w:rsidRPr="00CB0AA4">
        <w:t>22</w:t>
      </w:r>
      <w:r w:rsidR="00946FC5" w:rsidRPr="00CB0AA4">
        <w:t xml:space="preserve"> Technical Program Committee. </w:t>
      </w:r>
    </w:p>
    <w:p w:rsidR="00223759" w:rsidRDefault="00223759" w:rsidP="009C6D58">
      <w:pPr>
        <w:pStyle w:val="IMSBodyText"/>
        <w:tabs>
          <w:tab w:val="left" w:pos="360"/>
        </w:tabs>
        <w:ind w:left="360" w:hanging="360"/>
      </w:pPr>
      <w:r w:rsidRPr="00CB0AA4">
        <w:t>4)</w:t>
      </w:r>
      <w:r w:rsidRPr="00CB0AA4">
        <w:tab/>
      </w:r>
      <w:r w:rsidR="00946FC5" w:rsidRPr="00CB0AA4">
        <w:t>All the authors of accepted papers</w:t>
      </w:r>
      <w:r w:rsidRPr="00CB0AA4">
        <w:t xml:space="preserve"> will be required to submit their Final Paper to be</w:t>
      </w:r>
      <w:r>
        <w:t xml:space="preserve"> published in the </w:t>
      </w:r>
      <w:r w:rsidR="00CD0F4D">
        <w:t xml:space="preserve">Conference </w:t>
      </w:r>
      <w:r w:rsidR="00BF16CE">
        <w:t>Proceedings</w:t>
      </w:r>
      <w:r>
        <w:t xml:space="preserve">. As the </w:t>
      </w:r>
      <w:r w:rsidR="00BF16CE">
        <w:t xml:space="preserve">Proceedings </w:t>
      </w:r>
      <w:r>
        <w:t xml:space="preserve">paper will be similar in length to the Summary, many contributors </w:t>
      </w:r>
      <w:r w:rsidR="00CD0F4D">
        <w:t xml:space="preserve">will </w:t>
      </w:r>
      <w:r>
        <w:t xml:space="preserve">opt to prepare their Summary in the </w:t>
      </w:r>
      <w:r w:rsidR="00CD0F4D">
        <w:t xml:space="preserve">same </w:t>
      </w:r>
      <w:r>
        <w:t xml:space="preserve">format required for the </w:t>
      </w:r>
      <w:r w:rsidR="00BF16CE">
        <w:t>Proceedings</w:t>
      </w:r>
      <w:r>
        <w:t>. This template contains the instructions for the proper preparation of such a document.</w:t>
      </w:r>
    </w:p>
    <w:p w:rsidR="00D22F86" w:rsidRDefault="00223759" w:rsidP="00223759">
      <w:pPr>
        <w:pStyle w:val="IMSBodyText"/>
        <w:tabs>
          <w:tab w:val="left" w:pos="360"/>
        </w:tabs>
        <w:ind w:left="360" w:hanging="360"/>
      </w:pPr>
      <w:r>
        <w:t>5)</w:t>
      </w:r>
      <w:r>
        <w:tab/>
        <w:t xml:space="preserve">You should employ this format. This document </w:t>
      </w:r>
      <w:r w:rsidR="00BF16CE">
        <w:t>has been</w:t>
      </w:r>
      <w:r>
        <w:t xml:space="preserve"> made available as a template for your convenience. </w:t>
      </w:r>
      <w:r w:rsidR="00CD0F4D">
        <w:t xml:space="preserve">Even if </w:t>
      </w:r>
      <w:r>
        <w:t xml:space="preserve">you </w:t>
      </w:r>
      <w:r w:rsidR="00CD0F4D">
        <w:t xml:space="preserve">are </w:t>
      </w:r>
      <w:r>
        <w:t xml:space="preserve">not </w:t>
      </w:r>
      <w:r w:rsidR="00CD0F4D">
        <w:t>using</w:t>
      </w:r>
      <w:r>
        <w:t xml:space="preserve"> this template, please remember that you must still adhere to the general guidelines embodied in this document concerning, but not limited to, font size, margin size, page limits, file size, etc.</w:t>
      </w:r>
    </w:p>
    <w:p w:rsidR="00602FC7" w:rsidRDefault="00602FC7" w:rsidP="00602FC7">
      <w:pPr>
        <w:pStyle w:val="IMSHeading1"/>
      </w:pPr>
      <w:r>
        <w:t>Overview of the Digest Format</w:t>
      </w:r>
    </w:p>
    <w:p w:rsidR="00602FC7" w:rsidRDefault="00602FC7" w:rsidP="00602FC7">
      <w:pPr>
        <w:pStyle w:val="IMSBodyText"/>
      </w:pPr>
      <w:r w:rsidRPr="00602FC7">
        <w:t xml:space="preserve">All paragraphs of text, including the abstract, figure captions, and references, should be justified at the left </w:t>
      </w:r>
      <w:r w:rsidRPr="00602FC7">
        <w:rPr>
          <w:i/>
        </w:rPr>
        <w:t>and the right</w:t>
      </w:r>
      <w:r w:rsidRPr="00602FC7">
        <w:t xml:space="preserve"> edges.</w:t>
      </w:r>
    </w:p>
    <w:p w:rsidR="00602FC7" w:rsidRPr="00C50C38" w:rsidRDefault="00602FC7" w:rsidP="00602FC7">
      <w:pPr>
        <w:pStyle w:val="IMSBodyText"/>
        <w:rPr>
          <w:strike/>
        </w:rPr>
      </w:pPr>
      <w:r w:rsidRPr="00602FC7">
        <w:t xml:space="preserve">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w:t>
      </w:r>
      <w:r w:rsidRPr="009F2793">
        <w:t>1</w:t>
      </w:r>
      <w:r w:rsidR="00A14CD1" w:rsidRPr="009F2793">
        <w:rPr>
          <w:rFonts w:hint="eastAsia"/>
          <w:lang w:eastAsia="ja-JP"/>
        </w:rPr>
        <w:t>1</w:t>
      </w:r>
      <w:r w:rsidRPr="009F2793">
        <w:t>-point</w:t>
      </w:r>
      <w:r w:rsidR="00A14CD1" w:rsidRPr="009F2793">
        <w:rPr>
          <w:rFonts w:hint="eastAsia"/>
          <w:lang w:eastAsia="ja-JP"/>
        </w:rPr>
        <w:t>, and 10-point</w:t>
      </w:r>
      <w:r w:rsidRPr="009F2793">
        <w:t xml:space="preserve"> Times</w:t>
      </w:r>
      <w:r w:rsidR="00A14CD1" w:rsidRPr="009F2793">
        <w:rPr>
          <w:rFonts w:hint="eastAsia"/>
          <w:lang w:eastAsia="ja-JP"/>
        </w:rPr>
        <w:t>, respectively</w:t>
      </w:r>
      <w:r w:rsidRPr="009F2793">
        <w:t>. The paragraph descriptions should be set so that the line spacing is single with 6-point spacing before and after. Use an additional line spacing of 12 points</w:t>
      </w:r>
      <w:r w:rsidRPr="00C50C38">
        <w:t xml:space="preserve"> before the beginning of the double column section, as shown above.</w:t>
      </w:r>
    </w:p>
    <w:p w:rsidR="00602FC7" w:rsidRDefault="00602FC7" w:rsidP="00602FC7">
      <w:pPr>
        <w:pStyle w:val="IMSHeading1"/>
      </w:pPr>
      <w:r>
        <w:t>Detailed Text Formatting</w:t>
      </w:r>
    </w:p>
    <w:p w:rsidR="00602FC7" w:rsidRDefault="00602FC7" w:rsidP="00602FC7">
      <w:pPr>
        <w:pStyle w:val="IMSBodyText"/>
        <w:keepNext/>
        <w:ind w:firstLine="180"/>
        <w:rPr>
          <w:lang w:eastAsia="ja-JP"/>
        </w:rPr>
      </w:pPr>
      <w:r>
        <w:t xml:space="preserve">Using 8.5 x 11-inch paper, the top margin is 0.75 inch, the bottom margin is 1 inch, and the left and right margins are 0.625 inch. Except for Title, </w:t>
      </w:r>
      <w:r w:rsidRPr="002353EF">
        <w:t>Authors and Affiliations,</w:t>
      </w:r>
      <w:r>
        <w:t xml:space="preserve"> use a double column format. The column width is 3.5 inches and the column spacing is 0.25 inch.</w:t>
      </w:r>
      <w:r w:rsidR="00AC020F">
        <w:rPr>
          <w:rFonts w:hint="eastAsia"/>
          <w:lang w:eastAsia="ja-JP"/>
        </w:rPr>
        <w:t xml:space="preserve"> You can </w:t>
      </w:r>
      <w:r w:rsidR="005141FB">
        <w:rPr>
          <w:lang w:eastAsia="ja-JP"/>
        </w:rPr>
        <w:t xml:space="preserve">also </w:t>
      </w:r>
      <w:r w:rsidR="005141FB">
        <w:rPr>
          <w:rFonts w:hint="eastAsia"/>
          <w:lang w:eastAsia="ja-JP"/>
        </w:rPr>
        <w:t>use A4 size paper</w:t>
      </w:r>
      <w:r w:rsidR="00AC020F">
        <w:rPr>
          <w:rFonts w:hint="eastAsia"/>
          <w:lang w:eastAsia="ja-JP"/>
        </w:rPr>
        <w:t>.</w:t>
      </w:r>
    </w:p>
    <w:p w:rsidR="00602FC7" w:rsidRDefault="00602FC7" w:rsidP="00602FC7">
      <w:pPr>
        <w:pStyle w:val="IMSBodyText"/>
        <w:keepNext/>
        <w:ind w:firstLine="180"/>
      </w:pPr>
      <w:r>
        <w:t xml:space="preserve">Each major section begins with a Heading in </w:t>
      </w:r>
      <w:proofErr w:type="gramStart"/>
      <w:r>
        <w:t>10 point</w:t>
      </w:r>
      <w:proofErr w:type="gramEnd"/>
      <w:r>
        <w:t xml:space="preserve"> Times font centered within the column and numbered using Roman numerals (except for </w:t>
      </w:r>
      <w:r w:rsidRPr="00602FC7">
        <w:rPr>
          <w:smallCaps/>
        </w:rPr>
        <w:t>Acknowledgement</w:t>
      </w:r>
      <w:r>
        <w:t xml:space="preserve"> and </w:t>
      </w:r>
      <w:r w:rsidRPr="00602FC7">
        <w:rPr>
          <w:smallCaps/>
        </w:rPr>
        <w:t>References</w:t>
      </w:r>
      <w:r>
        <w:t xml:space="preserve">), followed by a period, a single space, and the title using an initial capital letter for each word. The remaining letters are in </w:t>
      </w:r>
      <w:r w:rsidRPr="00602FC7">
        <w:rPr>
          <w:smallCaps/>
        </w:rPr>
        <w:t>small capitals</w:t>
      </w:r>
      <w:r>
        <w:t>. The paragraph description of the section heading line should be set for 18 points before, 6 points after, and the line spacing should be set to exactly 12 points.</w:t>
      </w:r>
    </w:p>
    <w:p w:rsidR="00602FC7" w:rsidRDefault="00602FC7" w:rsidP="00602FC7">
      <w:pPr>
        <w:pStyle w:val="IMSBodyText"/>
        <w:keepNext/>
        <w:ind w:firstLine="180"/>
      </w:pPr>
      <w:r>
        <w:t xml:space="preserve">For the body of your paper, use 10-point Times font and set your line spacing at "exactly 12 points" with 0 points before and after. Indent each paragraph by 0.125 inches. </w:t>
      </w:r>
    </w:p>
    <w:p w:rsidR="00602FC7" w:rsidRDefault="00602FC7" w:rsidP="00602FC7">
      <w:pPr>
        <w:pStyle w:val="IMSBodyText"/>
      </w:pPr>
      <w:r>
        <w:t>Further details are provided in the remainder of this paper for specific situations.</w:t>
      </w:r>
    </w:p>
    <w:p w:rsidR="00D005C6" w:rsidRDefault="00D005C6" w:rsidP="00602FC7">
      <w:pPr>
        <w:pStyle w:val="IMSBodyText"/>
      </w:pPr>
      <w:r>
        <w:br w:type="page"/>
      </w:r>
    </w:p>
    <w:p w:rsidR="00D005C6" w:rsidRDefault="00D005C6" w:rsidP="00602FC7">
      <w:pPr>
        <w:pStyle w:val="IMSBodyText"/>
      </w:pPr>
    </w:p>
    <w:p w:rsidR="007076AB" w:rsidRDefault="007076AB" w:rsidP="00602FC7">
      <w:pPr>
        <w:pStyle w:val="IMSBodyText"/>
      </w:pPr>
    </w:p>
    <w:p w:rsidR="00D005C6" w:rsidRPr="00D005C6" w:rsidRDefault="00962B10" w:rsidP="00D005C6">
      <w:pPr>
        <w:pStyle w:val="IMSHeading2"/>
      </w:pPr>
      <w:r>
        <w:rPr>
          <w:noProof/>
        </w:rPr>
        <mc:AlternateContent>
          <mc:Choice Requires="wps">
            <w:drawing>
              <wp:anchor distT="0" distB="0" distL="114300" distR="114300" simplePos="0" relativeHeight="251657216" behindDoc="0" locked="1" layoutInCell="0" allowOverlap="1">
                <wp:simplePos x="0" y="0"/>
                <wp:positionH relativeFrom="margin">
                  <wp:align>center</wp:align>
                </wp:positionH>
                <wp:positionV relativeFrom="margin">
                  <wp:align>top</wp:align>
                </wp:positionV>
                <wp:extent cx="6574155" cy="2838450"/>
                <wp:effectExtent l="0" t="0" r="0" b="0"/>
                <wp:wrapTopAndBottom/>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4155" cy="28384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rsidR="00960297" w:rsidRDefault="00960297" w:rsidP="004F1FDC">
                            <w:pPr>
                              <w:pStyle w:val="IMSHeadingTable"/>
                            </w:pPr>
                            <w:r>
                              <w:t>TABLE I</w:t>
                            </w:r>
                          </w:p>
                          <w:p w:rsidR="00960297" w:rsidRDefault="00960297"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624"/>
                              <w:gridCol w:w="1256"/>
                              <w:gridCol w:w="720"/>
                              <w:gridCol w:w="720"/>
                              <w:gridCol w:w="1080"/>
                              <w:gridCol w:w="1440"/>
                            </w:tblGrid>
                            <w:tr w:rsidR="00960297" w:rsidRPr="00C07458" w:rsidTr="005A6722">
                              <w:trPr>
                                <w:cantSplit/>
                                <w:jc w:val="center"/>
                              </w:trPr>
                              <w:tc>
                                <w:tcPr>
                                  <w:tcW w:w="1440" w:type="dxa"/>
                                  <w:tcBorders>
                                    <w:top w:val="single" w:sz="12" w:space="0" w:color="auto"/>
                                    <w:left w:val="single" w:sz="12" w:space="0" w:color="auto"/>
                                    <w:bottom w:val="nil"/>
                                  </w:tcBorders>
                                </w:tcPr>
                                <w:p w:rsidR="00960297" w:rsidRPr="00C07458" w:rsidRDefault="00960297" w:rsidP="00F8661B">
                                  <w:pPr>
                                    <w:spacing w:after="0" w:line="240" w:lineRule="exact"/>
                                    <w:rPr>
                                      <w:rFonts w:ascii="Helvetica" w:hAnsi="Helvetica"/>
                                      <w:b/>
                                      <w:sz w:val="18"/>
                                    </w:rPr>
                                  </w:pPr>
                                </w:p>
                              </w:tc>
                              <w:tc>
                                <w:tcPr>
                                  <w:tcW w:w="3064" w:type="dxa"/>
                                  <w:gridSpan w:val="3"/>
                                  <w:tcBorders>
                                    <w:top w:val="single" w:sz="12" w:space="0" w:color="auto"/>
                                    <w:bottom w:val="nil"/>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Font Specifics</w:t>
                                  </w:r>
                                </w:p>
                              </w:tc>
                              <w:tc>
                                <w:tcPr>
                                  <w:tcW w:w="5216" w:type="dxa"/>
                                  <w:gridSpan w:val="5"/>
                                  <w:tcBorders>
                                    <w:top w:val="single" w:sz="12" w:space="0" w:color="auto"/>
                                    <w:bottom w:val="nil"/>
                                    <w:right w:val="single" w:sz="12" w:space="0" w:color="auto"/>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Paragraph Description</w:t>
                                  </w:r>
                                </w:p>
                              </w:tc>
                            </w:tr>
                            <w:tr w:rsidR="00960297" w:rsidRPr="00C07458" w:rsidTr="005A6722">
                              <w:trPr>
                                <w:cantSplit/>
                                <w:jc w:val="center"/>
                              </w:trPr>
                              <w:tc>
                                <w:tcPr>
                                  <w:tcW w:w="1440" w:type="dxa"/>
                                  <w:tcBorders>
                                    <w:top w:val="nil"/>
                                    <w:left w:val="single" w:sz="12" w:space="0" w:color="auto"/>
                                    <w:bottom w:val="nil"/>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Section</w:t>
                                  </w:r>
                                </w:p>
                              </w:tc>
                              <w:tc>
                                <w:tcPr>
                                  <w:tcW w:w="3064" w:type="dxa"/>
                                  <w:gridSpan w:val="3"/>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Times </w:t>
                                  </w:r>
                                  <w:r w:rsidR="00516FCC">
                                    <w:rPr>
                                      <w:rFonts w:ascii="Helvetica" w:hAnsi="Helvetica" w:hint="eastAsia"/>
                                      <w:sz w:val="18"/>
                                      <w:lang w:eastAsia="ja-JP"/>
                                    </w:rPr>
                                    <w:t xml:space="preserve">New </w:t>
                                  </w:r>
                                  <w:r w:rsidRPr="00C07458">
                                    <w:rPr>
                                      <w:rFonts w:ascii="Helvetica" w:hAnsi="Helvetica"/>
                                      <w:sz w:val="18"/>
                                    </w:rPr>
                                    <w:t>Roman unless specified)</w:t>
                                  </w:r>
                                </w:p>
                              </w:tc>
                              <w:tc>
                                <w:tcPr>
                                  <w:tcW w:w="2696" w:type="dxa"/>
                                  <w:gridSpan w:val="3"/>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acing (in points)</w:t>
                                  </w:r>
                                </w:p>
                              </w:tc>
                              <w:tc>
                                <w:tcPr>
                                  <w:tcW w:w="1080" w:type="dxa"/>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lignment</w:t>
                                  </w:r>
                                </w:p>
                              </w:tc>
                              <w:tc>
                                <w:tcPr>
                                  <w:tcW w:w="1440" w:type="dxa"/>
                                  <w:tcBorders>
                                    <w:top w:val="nil"/>
                                    <w:bottom w:val="nil"/>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dent</w:t>
                                  </w:r>
                                </w:p>
                              </w:tc>
                            </w:tr>
                            <w:tr w:rsidR="00960297" w:rsidRPr="00C07458" w:rsidTr="005A6722">
                              <w:trPr>
                                <w:jc w:val="center"/>
                              </w:trPr>
                              <w:tc>
                                <w:tcPr>
                                  <w:tcW w:w="1440" w:type="dxa"/>
                                  <w:tcBorders>
                                    <w:top w:val="nil"/>
                                    <w:left w:val="single" w:sz="12" w:space="0" w:color="auto"/>
                                  </w:tcBorders>
                                </w:tcPr>
                                <w:p w:rsidR="00960297" w:rsidRPr="00C07458" w:rsidRDefault="00960297" w:rsidP="00F8661B">
                                  <w:pPr>
                                    <w:spacing w:after="0" w:line="240" w:lineRule="exact"/>
                                    <w:rPr>
                                      <w:rFonts w:ascii="Helvetica" w:hAnsi="Helvetica"/>
                                      <w:b/>
                                      <w:sz w:val="18"/>
                                    </w:rPr>
                                  </w:pP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tyl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ze</w:t>
                                  </w:r>
                                </w:p>
                              </w:tc>
                              <w:tc>
                                <w:tcPr>
                                  <w:tcW w:w="1624"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ecial</w:t>
                                  </w:r>
                                </w:p>
                              </w:tc>
                              <w:tc>
                                <w:tcPr>
                                  <w:tcW w:w="1256"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in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efor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fter</w:t>
                                  </w:r>
                                </w:p>
                              </w:tc>
                              <w:tc>
                                <w:tcPr>
                                  <w:tcW w:w="1080" w:type="dxa"/>
                                  <w:tcBorders>
                                    <w:top w:val="nil"/>
                                  </w:tcBorders>
                                </w:tcPr>
                                <w:p w:rsidR="00960297" w:rsidRPr="00C07458" w:rsidRDefault="00960297" w:rsidP="00F8661B">
                                  <w:pPr>
                                    <w:spacing w:after="0" w:line="240" w:lineRule="exact"/>
                                    <w:jc w:val="center"/>
                                    <w:rPr>
                                      <w:rFonts w:ascii="Helvetica" w:hAnsi="Helvetica"/>
                                      <w:sz w:val="18"/>
                                    </w:rPr>
                                  </w:pPr>
                                </w:p>
                              </w:tc>
                              <w:tc>
                                <w:tcPr>
                                  <w:tcW w:w="1440" w:type="dxa"/>
                                  <w:tcBorders>
                                    <w:top w:val="nil"/>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 inches)</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Tit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uthor List</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1</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ffiliation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bstract</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523D5F">
                                    <w:rPr>
                                      <w:rFonts w:ascii="Helvetica" w:hAnsi="Helvetica"/>
                                      <w:sz w:val="18"/>
                                    </w:rPr>
                                    <w:t>Index Term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Heading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mall caps</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Subheading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talic</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eft</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Body Paragraph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cantSplit/>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Equations</w:t>
                                  </w:r>
                                </w:p>
                              </w:tc>
                              <w:tc>
                                <w:tcPr>
                                  <w:tcW w:w="3064" w:type="dxa"/>
                                  <w:gridSpan w:val="3"/>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ymbol font for special characters</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cantSplit/>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Figures</w:t>
                                  </w:r>
                                </w:p>
                              </w:tc>
                              <w:tc>
                                <w:tcPr>
                                  <w:tcW w:w="3064" w:type="dxa"/>
                                  <w:gridSpan w:val="3"/>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8 to </w:t>
                                  </w:r>
                                  <w:proofErr w:type="gramStart"/>
                                  <w:r w:rsidRPr="00C07458">
                                    <w:rPr>
                                      <w:rFonts w:ascii="Helvetica" w:hAnsi="Helvetica"/>
                                      <w:sz w:val="18"/>
                                    </w:rPr>
                                    <w:t>10 point</w:t>
                                  </w:r>
                                  <w:proofErr w:type="gramEnd"/>
                                  <w:r w:rsidRPr="00C07458">
                                    <w:rPr>
                                      <w:rFonts w:ascii="Helvetica" w:hAnsi="Helvetica"/>
                                      <w:sz w:val="18"/>
                                    </w:rPr>
                                    <w:t xml:space="preserve"> sans serif (Helvetica)</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bottom w:val="single" w:sz="4"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Figure Captions</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4" w:space="0" w:color="auto"/>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 tab at 0.5</w:t>
                                  </w:r>
                                </w:p>
                              </w:tc>
                            </w:tr>
                            <w:tr w:rsidR="00960297" w:rsidRPr="00C07458" w:rsidTr="005A6722">
                              <w:trPr>
                                <w:jc w:val="center"/>
                              </w:trPr>
                              <w:tc>
                                <w:tcPr>
                                  <w:tcW w:w="1440" w:type="dxa"/>
                                  <w:tcBorders>
                                    <w:left w:val="single" w:sz="12" w:space="0" w:color="auto"/>
                                    <w:bottom w:val="single" w:sz="8" w:space="0" w:color="000000"/>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References</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8" w:space="0" w:color="000000"/>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25 hanging</w:t>
                                  </w:r>
                                </w:p>
                              </w:tc>
                            </w:tr>
                          </w:tbl>
                          <w:p w:rsidR="00960297" w:rsidRDefault="00960297">
                            <w:pPr>
                              <w:spacing w:line="240" w:lineRule="exact"/>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0;margin-top:0;width:517.65pt;height:223.5pt;z-index:251657216;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" o:allowincell="f" stroked="f">
                <v:textbox inset="0,,0">
                  <w:txbxContent>
                    <w:p w:rsidR="00960297" w:rsidRDefault="00960297" w:rsidP="004F1FDC">
                      <w:pPr>
                        <w:pStyle w:val="IMSHeadingTable"/>
                      </w:pPr>
                      <w:r>
                        <w:t>TABLE I</w:t>
                      </w:r>
                    </w:p>
                    <w:p w:rsidR="00960297" w:rsidRDefault="00960297"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624"/>
                        <w:gridCol w:w="1256"/>
                        <w:gridCol w:w="720"/>
                        <w:gridCol w:w="720"/>
                        <w:gridCol w:w="1080"/>
                        <w:gridCol w:w="1440"/>
                      </w:tblGrid>
                      <w:tr w:rsidR="00960297" w:rsidRPr="00C07458" w:rsidTr="005A6722">
                        <w:trPr>
                          <w:cantSplit/>
                          <w:jc w:val="center"/>
                        </w:trPr>
                        <w:tc>
                          <w:tcPr>
                            <w:tcW w:w="1440" w:type="dxa"/>
                            <w:tcBorders>
                              <w:top w:val="single" w:sz="12" w:space="0" w:color="auto"/>
                              <w:left w:val="single" w:sz="12" w:space="0" w:color="auto"/>
                              <w:bottom w:val="nil"/>
                            </w:tcBorders>
                          </w:tcPr>
                          <w:p w:rsidR="00960297" w:rsidRPr="00C07458" w:rsidRDefault="00960297" w:rsidP="00F8661B">
                            <w:pPr>
                              <w:spacing w:after="0" w:line="240" w:lineRule="exact"/>
                              <w:rPr>
                                <w:rFonts w:ascii="Helvetica" w:hAnsi="Helvetica"/>
                                <w:b/>
                                <w:sz w:val="18"/>
                              </w:rPr>
                            </w:pPr>
                          </w:p>
                        </w:tc>
                        <w:tc>
                          <w:tcPr>
                            <w:tcW w:w="3064" w:type="dxa"/>
                            <w:gridSpan w:val="3"/>
                            <w:tcBorders>
                              <w:top w:val="single" w:sz="12" w:space="0" w:color="auto"/>
                              <w:bottom w:val="nil"/>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Font Specifics</w:t>
                            </w:r>
                          </w:p>
                        </w:tc>
                        <w:tc>
                          <w:tcPr>
                            <w:tcW w:w="5216" w:type="dxa"/>
                            <w:gridSpan w:val="5"/>
                            <w:tcBorders>
                              <w:top w:val="single" w:sz="12" w:space="0" w:color="auto"/>
                              <w:bottom w:val="nil"/>
                              <w:right w:val="single" w:sz="12" w:space="0" w:color="auto"/>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Paragraph Description</w:t>
                            </w:r>
                          </w:p>
                        </w:tc>
                      </w:tr>
                      <w:tr w:rsidR="00960297" w:rsidRPr="00C07458" w:rsidTr="005A6722">
                        <w:trPr>
                          <w:cantSplit/>
                          <w:jc w:val="center"/>
                        </w:trPr>
                        <w:tc>
                          <w:tcPr>
                            <w:tcW w:w="1440" w:type="dxa"/>
                            <w:tcBorders>
                              <w:top w:val="nil"/>
                              <w:left w:val="single" w:sz="12" w:space="0" w:color="auto"/>
                              <w:bottom w:val="nil"/>
                            </w:tcBorders>
                          </w:tcPr>
                          <w:p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Section</w:t>
                            </w:r>
                          </w:p>
                        </w:tc>
                        <w:tc>
                          <w:tcPr>
                            <w:tcW w:w="3064" w:type="dxa"/>
                            <w:gridSpan w:val="3"/>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Times </w:t>
                            </w:r>
                            <w:r w:rsidR="00516FCC">
                              <w:rPr>
                                <w:rFonts w:ascii="Helvetica" w:hAnsi="Helvetica" w:hint="eastAsia"/>
                                <w:sz w:val="18"/>
                                <w:lang w:eastAsia="ja-JP"/>
                              </w:rPr>
                              <w:t xml:space="preserve">New </w:t>
                            </w:r>
                            <w:r w:rsidRPr="00C07458">
                              <w:rPr>
                                <w:rFonts w:ascii="Helvetica" w:hAnsi="Helvetica"/>
                                <w:sz w:val="18"/>
                              </w:rPr>
                              <w:t>Roman unless specified)</w:t>
                            </w:r>
                          </w:p>
                        </w:tc>
                        <w:tc>
                          <w:tcPr>
                            <w:tcW w:w="2696" w:type="dxa"/>
                            <w:gridSpan w:val="3"/>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acing (in points)</w:t>
                            </w:r>
                          </w:p>
                        </w:tc>
                        <w:tc>
                          <w:tcPr>
                            <w:tcW w:w="1080" w:type="dxa"/>
                            <w:tcBorders>
                              <w:top w:val="nil"/>
                              <w:bottom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lignment</w:t>
                            </w:r>
                          </w:p>
                        </w:tc>
                        <w:tc>
                          <w:tcPr>
                            <w:tcW w:w="1440" w:type="dxa"/>
                            <w:tcBorders>
                              <w:top w:val="nil"/>
                              <w:bottom w:val="nil"/>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dent</w:t>
                            </w:r>
                          </w:p>
                        </w:tc>
                      </w:tr>
                      <w:tr w:rsidR="00960297" w:rsidRPr="00C07458" w:rsidTr="005A6722">
                        <w:trPr>
                          <w:jc w:val="center"/>
                        </w:trPr>
                        <w:tc>
                          <w:tcPr>
                            <w:tcW w:w="1440" w:type="dxa"/>
                            <w:tcBorders>
                              <w:top w:val="nil"/>
                              <w:left w:val="single" w:sz="12" w:space="0" w:color="auto"/>
                            </w:tcBorders>
                          </w:tcPr>
                          <w:p w:rsidR="00960297" w:rsidRPr="00C07458" w:rsidRDefault="00960297" w:rsidP="00F8661B">
                            <w:pPr>
                              <w:spacing w:after="0" w:line="240" w:lineRule="exact"/>
                              <w:rPr>
                                <w:rFonts w:ascii="Helvetica" w:hAnsi="Helvetica"/>
                                <w:b/>
                                <w:sz w:val="18"/>
                              </w:rPr>
                            </w:pP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tyl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ze</w:t>
                            </w:r>
                          </w:p>
                        </w:tc>
                        <w:tc>
                          <w:tcPr>
                            <w:tcW w:w="1624"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ecial</w:t>
                            </w:r>
                          </w:p>
                        </w:tc>
                        <w:tc>
                          <w:tcPr>
                            <w:tcW w:w="1256"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in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efore</w:t>
                            </w:r>
                          </w:p>
                        </w:tc>
                        <w:tc>
                          <w:tcPr>
                            <w:tcW w:w="720" w:type="dxa"/>
                            <w:tcBorders>
                              <w:top w:val="nil"/>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fter</w:t>
                            </w:r>
                          </w:p>
                        </w:tc>
                        <w:tc>
                          <w:tcPr>
                            <w:tcW w:w="1080" w:type="dxa"/>
                            <w:tcBorders>
                              <w:top w:val="nil"/>
                            </w:tcBorders>
                          </w:tcPr>
                          <w:p w:rsidR="00960297" w:rsidRPr="00C07458" w:rsidRDefault="00960297" w:rsidP="00F8661B">
                            <w:pPr>
                              <w:spacing w:after="0" w:line="240" w:lineRule="exact"/>
                              <w:jc w:val="center"/>
                              <w:rPr>
                                <w:rFonts w:ascii="Helvetica" w:hAnsi="Helvetica"/>
                                <w:sz w:val="18"/>
                              </w:rPr>
                            </w:pPr>
                          </w:p>
                        </w:tc>
                        <w:tc>
                          <w:tcPr>
                            <w:tcW w:w="1440" w:type="dxa"/>
                            <w:tcBorders>
                              <w:top w:val="nil"/>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 inches)</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Tit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uthor List</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1</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ffiliation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Abstract</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523D5F">
                              <w:rPr>
                                <w:rFonts w:ascii="Helvetica" w:hAnsi="Helvetica"/>
                                <w:sz w:val="18"/>
                              </w:rPr>
                              <w:t>Index Term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Heading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mall caps</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Subheading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talic</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eft</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Body Paragraphs</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rsidTr="005A6722">
                        <w:trPr>
                          <w:cantSplit/>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Equations</w:t>
                            </w:r>
                          </w:p>
                        </w:tc>
                        <w:tc>
                          <w:tcPr>
                            <w:tcW w:w="3064" w:type="dxa"/>
                            <w:gridSpan w:val="3"/>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ymbol font for special characters</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cantSplit/>
                          <w:jc w:val="center"/>
                        </w:trPr>
                        <w:tc>
                          <w:tcPr>
                            <w:tcW w:w="1440" w:type="dxa"/>
                            <w:tcBorders>
                              <w:left w:val="single" w:sz="12"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Figures</w:t>
                            </w:r>
                          </w:p>
                        </w:tc>
                        <w:tc>
                          <w:tcPr>
                            <w:tcW w:w="3064" w:type="dxa"/>
                            <w:gridSpan w:val="3"/>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8 to </w:t>
                            </w:r>
                            <w:proofErr w:type="gramStart"/>
                            <w:r w:rsidRPr="00C07458">
                              <w:rPr>
                                <w:rFonts w:ascii="Helvetica" w:hAnsi="Helvetica"/>
                                <w:sz w:val="18"/>
                              </w:rPr>
                              <w:t>10 point</w:t>
                            </w:r>
                            <w:proofErr w:type="gramEnd"/>
                            <w:r w:rsidRPr="00C07458">
                              <w:rPr>
                                <w:rFonts w:ascii="Helvetica" w:hAnsi="Helvetica"/>
                                <w:sz w:val="18"/>
                              </w:rPr>
                              <w:t xml:space="preserve"> sans serif (Helvetica)</w:t>
                            </w:r>
                          </w:p>
                        </w:tc>
                        <w:tc>
                          <w:tcPr>
                            <w:tcW w:w="1256"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rsidTr="005A6722">
                        <w:trPr>
                          <w:jc w:val="center"/>
                        </w:trPr>
                        <w:tc>
                          <w:tcPr>
                            <w:tcW w:w="1440" w:type="dxa"/>
                            <w:tcBorders>
                              <w:left w:val="single" w:sz="12" w:space="0" w:color="auto"/>
                              <w:bottom w:val="single" w:sz="4" w:space="0" w:color="auto"/>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Figure Captions</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4"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4" w:space="0" w:color="auto"/>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 tab at 0.5</w:t>
                            </w:r>
                          </w:p>
                        </w:tc>
                      </w:tr>
                      <w:tr w:rsidR="00960297" w:rsidRPr="00C07458" w:rsidTr="005A6722">
                        <w:trPr>
                          <w:jc w:val="center"/>
                        </w:trPr>
                        <w:tc>
                          <w:tcPr>
                            <w:tcW w:w="1440" w:type="dxa"/>
                            <w:tcBorders>
                              <w:left w:val="single" w:sz="12" w:space="0" w:color="auto"/>
                              <w:bottom w:val="single" w:sz="8" w:space="0" w:color="000000"/>
                            </w:tcBorders>
                          </w:tcPr>
                          <w:p w:rsidR="00960297" w:rsidRPr="00C07458" w:rsidRDefault="00960297" w:rsidP="00F8661B">
                            <w:pPr>
                              <w:spacing w:after="0" w:line="240" w:lineRule="exact"/>
                              <w:rPr>
                                <w:rFonts w:ascii="Helvetica" w:hAnsi="Helvetica"/>
                                <w:sz w:val="18"/>
                              </w:rPr>
                            </w:pPr>
                            <w:r w:rsidRPr="00C07458">
                              <w:rPr>
                                <w:rFonts w:ascii="Helvetica" w:hAnsi="Helvetica"/>
                                <w:sz w:val="18"/>
                              </w:rPr>
                              <w:t>References</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8" w:space="0" w:color="000000"/>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8" w:space="0" w:color="000000"/>
                              <w:right w:val="single" w:sz="12" w:space="0" w:color="auto"/>
                            </w:tcBorders>
                          </w:tcPr>
                          <w:p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25 hanging</w:t>
                            </w:r>
                          </w:p>
                        </w:tc>
                      </w:tr>
                    </w:tbl>
                    <w:p w:rsidR="00960297" w:rsidRDefault="00960297">
                      <w:pPr>
                        <w:spacing w:line="240" w:lineRule="exact"/>
                      </w:pPr>
                    </w:p>
                  </w:txbxContent>
                </v:textbox>
                <w10:wrap type="topAndBottom" anchorx="margin" anchory="margin"/>
                <w10:anchorlock/>
              </v:shape>
            </w:pict>
          </mc:Fallback>
        </mc:AlternateContent>
      </w:r>
      <w:r w:rsidR="00D005C6" w:rsidRPr="00D005C6">
        <w:t>Major Subsections</w:t>
      </w:r>
    </w:p>
    <w:p w:rsidR="00D005C6" w:rsidRPr="00D005C6" w:rsidRDefault="00D005C6" w:rsidP="00D005C6">
      <w:pPr>
        <w:pStyle w:val="IMSBodyText"/>
      </w:pPr>
      <w:r w:rsidRPr="00D005C6">
        <w:t xml:space="preserve">As shown, denote subsections with left justified 10-point Times </w:t>
      </w:r>
      <w:r w:rsidR="00B609C6">
        <w:t xml:space="preserve">New Roman </w:t>
      </w:r>
      <w:r w:rsidRPr="00D005C6">
        <w:t>Italic. Order them with capitalized alphabetic characters (</w:t>
      </w:r>
      <w:r w:rsidRPr="00D005C6">
        <w:rPr>
          <w:i/>
        </w:rPr>
        <w:t xml:space="preserve">A, </w:t>
      </w:r>
      <w:proofErr w:type="gramStart"/>
      <w:r w:rsidRPr="00D005C6">
        <w:rPr>
          <w:i/>
        </w:rPr>
        <w:t>B,...</w:t>
      </w:r>
      <w:proofErr w:type="gramEnd"/>
      <w:r w:rsidRPr="00D005C6">
        <w:t>). Follow the letter designation with a period, a single space, and then the subsection title capitalizing the first letter of each word. The paragraph description of the subsection heading is set to "exactly 12-point" line spacing with 6 points before and after.</w:t>
      </w:r>
    </w:p>
    <w:p w:rsidR="00D005C6" w:rsidRPr="00D005C6" w:rsidRDefault="00D005C6" w:rsidP="00D005C6">
      <w:pPr>
        <w:pStyle w:val="IMSHeading2"/>
      </w:pPr>
      <w:r w:rsidRPr="00D005C6">
        <w:t>Equations</w:t>
      </w:r>
    </w:p>
    <w:p w:rsidR="00D005C6" w:rsidRPr="00D005C6" w:rsidRDefault="00D005C6" w:rsidP="00D005C6">
      <w:pPr>
        <w:pStyle w:val="IMSBodyText"/>
      </w:pPr>
      <w:r w:rsidRPr="00D005C6">
        <w:t>Equations should be centered in the column and numbered sequentially. Place the equation number to the right of the equation within a parenthesis, with right justification within its column. An example would be</w:t>
      </w:r>
    </w:p>
    <w:p w:rsidR="00D005C6" w:rsidRDefault="00D005C6" w:rsidP="008916CE">
      <w:pPr>
        <w:pStyle w:val="IMSEquation"/>
        <w:keepNext/>
        <w:ind w:firstLine="0"/>
      </w:pPr>
      <w:r>
        <w:tab/>
      </w:r>
      <w:r w:rsidRPr="00B813B9">
        <w:rPr>
          <w:position w:val="-26"/>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28.9pt" o:ole="" filled="t">
            <v:imagedata r:id="rId7" o:title=""/>
          </v:shape>
          <o:OLEObject Type="Embed" ProgID="Equation.DSMT4" ShapeID="_x0000_i1025" DrawAspect="Content" ObjectID="_1706610875" r:id="rId8"/>
        </w:object>
      </w:r>
      <w:r>
        <w:t>.</w:t>
      </w:r>
      <w:r>
        <w:tab/>
        <w:t>(1)</w:t>
      </w:r>
    </w:p>
    <w:p w:rsidR="00D005C6" w:rsidRDefault="00D005C6" w:rsidP="00D005C6">
      <w:pPr>
        <w:pStyle w:val="IMSBodyText"/>
      </w:pPr>
      <w:r w:rsidRPr="00D005C6">
        <w:t xml:space="preserve">Note that a period is used to properly punctuate the previous sentence. It is placed at the end of the equation. </w:t>
      </w:r>
      <w:r w:rsidRPr="00D005C6">
        <w:rPr>
          <w:i/>
        </w:rPr>
        <w:t>Make sure that any subscripts in your equations are legible and are not too small to read!</w:t>
      </w:r>
      <w:r w:rsidRPr="00D005C6">
        <w:t xml:space="preserve"> When referring to an equation, use the number within parenthesis. For example, you would usually refer to the first equation as (1) rather than equation (1). If possible, use the Symbol font for all special characters, or better yet, use Equation Editor™ or </w:t>
      </w:r>
      <w:proofErr w:type="spellStart"/>
      <w:r w:rsidRPr="00D005C6">
        <w:t>MathType</w:t>
      </w:r>
      <w:proofErr w:type="spellEnd"/>
      <w:r w:rsidRPr="00D005C6">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D005C6">
        <w:t>autoscale</w:t>
      </w:r>
      <w:proofErr w:type="spellEnd"/>
      <w:r w:rsidRPr="00D005C6">
        <w:t xml:space="preserve"> to fit the equation.</w:t>
      </w:r>
    </w:p>
    <w:p w:rsidR="00D005C6" w:rsidRDefault="00D005C6" w:rsidP="00194295">
      <w:pPr>
        <w:pStyle w:val="IMSHeading1"/>
      </w:pPr>
      <w:r>
        <w:t>Figures</w:t>
      </w:r>
    </w:p>
    <w:p w:rsidR="008916CE" w:rsidRPr="00194295" w:rsidRDefault="008916CE" w:rsidP="00194295">
      <w:pPr>
        <w:pStyle w:val="IMSBodyText"/>
      </w:pPr>
      <w:r w:rsidRPr="00194295">
        <w:t xml:space="preserve">Figures should utilize as much of the column width as possible in order to maximize legibility. Use a sans serif font, such as Helvetica or Arial. Helvetica and Arial are larger and much easier to read than Times. Using 8- to 10-point Helvetica usually results in a legible figure. </w:t>
      </w:r>
      <w:r w:rsidRPr="004F1FDC">
        <w:rPr>
          <w:i/>
        </w:rPr>
        <w:t>Do not use any font smaller than 8-point!</w:t>
      </w:r>
      <w:r w:rsidRPr="00194295">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w:t>
      </w:r>
      <w:proofErr w:type="gramStart"/>
      <w:r w:rsidRPr="00194295">
        <w:t>0.5 inch</w:t>
      </w:r>
      <w:proofErr w:type="gramEnd"/>
      <w:r w:rsidRPr="00194295">
        <w:t xml:space="preserve"> mark before beginning the text of the figure caption. Note that figure captions are always (left and right) justified, rather than centered, even if they are less than a single full line in length. See the caption for Fig. 1.</w:t>
      </w:r>
    </w:p>
    <w:p w:rsidR="00D005C6" w:rsidRPr="00194295" w:rsidRDefault="008916CE" w:rsidP="00194295">
      <w:pPr>
        <w:pStyle w:val="IMSBodyText"/>
      </w:pPr>
      <w:r w:rsidRPr="00194295">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in order to allow the line to </w:t>
      </w:r>
      <w:proofErr w:type="spellStart"/>
      <w:r w:rsidRPr="00194295">
        <w:t>autoscale</w:t>
      </w:r>
      <w:proofErr w:type="spellEnd"/>
      <w:r w:rsidRPr="00194295">
        <w:t xml:space="preserve"> in height to display the entire figure. Some disadvantages of this approach are that you don't have total flexibility in placing figures, and that the figures will move as text is inserted or deleted in any part of the document before the figure. If you </w:t>
      </w:r>
      <w:r w:rsidR="00960297">
        <w:t>are using</w:t>
      </w:r>
      <w:r w:rsidRPr="00194295">
        <w:t xml:space="preserve"> this approach, it is recommended that you nearly complete the editing of your text before inserting any figures. Remember to allow room for them. Then begin inserting figures starting from the beginning of your document. Do not lump all figures at the end of the paper!</w:t>
      </w:r>
    </w:p>
    <w:p w:rsidR="008916CE" w:rsidRPr="000A561C" w:rsidRDefault="00492BF1" w:rsidP="00194295">
      <w:pPr>
        <w:pStyle w:val="IMSFigure"/>
        <w:rPr>
          <w:color w:val="FF0000"/>
        </w:rPr>
      </w:pPr>
      <w:r w:rsidRPr="00492BF1">
        <w:lastRenderedPageBreak/>
        <w:drawing>
          <wp:inline distT="0" distB="0" distL="0" distR="0">
            <wp:extent cx="2962275" cy="2343150"/>
            <wp:effectExtent l="0" t="0" r="9525"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62275" cy="2343150"/>
                    </a:xfrm>
                    <a:prstGeom prst="rect">
                      <a:avLst/>
                    </a:prstGeom>
                    <a:noFill/>
                    <a:ln>
                      <a:noFill/>
                    </a:ln>
                  </pic:spPr>
                </pic:pic>
              </a:graphicData>
            </a:graphic>
          </wp:inline>
        </w:drawing>
      </w:r>
    </w:p>
    <w:p w:rsidR="00194295" w:rsidRPr="00332AFA" w:rsidRDefault="00194295" w:rsidP="00332AFA">
      <w:pPr>
        <w:pStyle w:val="IMSFigureCaption"/>
        <w:spacing w:before="0"/>
      </w:pPr>
      <w:r w:rsidRPr="00332AFA">
        <w:t>Fig. 1.</w:t>
      </w:r>
      <w:r w:rsidR="004F1FDC" w:rsidRPr="00332AFA">
        <w:tab/>
      </w:r>
      <w:r w:rsidRPr="00332AFA">
        <w:t>Estimated relationship between the time an author spends reading these instructions and the quality of the author's digest article.</w:t>
      </w:r>
    </w:p>
    <w:p w:rsidR="008916CE" w:rsidRDefault="008916CE" w:rsidP="008916CE">
      <w:pPr>
        <w:pStyle w:val="IMSBodyText"/>
        <w:keepNext/>
        <w:ind w:firstLine="180"/>
      </w:pPr>
      <w:r>
        <w:t xml:space="preserve">Notice that prior to the graph, a single 12-point line is used to separate the preceding text from the graph. The equivalent of a blank line should exist between the bottom of the graph (the x-axis caption) and the figure caption. (In this particular case, there was no need to add a blank line between the x-axis label and the figure caption, because there was already adequate spacing provided by the image border.) After the figure caption, </w:t>
      </w:r>
      <w:bookmarkStart w:id="0" w:name="_GoBack"/>
      <w:bookmarkEnd w:id="0"/>
      <w:r>
        <w:t>there should be a single 12-point blank line before the text resumes.</w:t>
      </w:r>
    </w:p>
    <w:p w:rsidR="008916CE" w:rsidRDefault="008916CE" w:rsidP="008916CE">
      <w:pPr>
        <w:pStyle w:val="IMSBodyText"/>
        <w:keepNext/>
        <w:ind w:firstLine="180"/>
      </w:pPr>
      <w:r>
        <w:t xml:space="preserve">More flexibility is obtained in inserting figures if you can place them exactly where you would like them to be on a page. This can be accomplished by inserting the figure, selecting the figure, and then choosing "Format Picture..." Various settings allow you to place the figure at an absolute position on a page; specify if the text is supposed to flow around the figure or if the figure should move with the text, etc. If you </w:t>
      </w:r>
      <w:r w:rsidR="00960297">
        <w:t xml:space="preserve">need </w:t>
      </w:r>
      <w:r>
        <w:t>to let the text flow around the figure, then remember that you will have to insert a separate text box for the caption, otherwise the figure caption is likely to become separated from the figure.</w:t>
      </w:r>
    </w:p>
    <w:p w:rsidR="008916CE" w:rsidRDefault="008916CE" w:rsidP="004F1FDC">
      <w:pPr>
        <w:pStyle w:val="IMSBodyText"/>
      </w:pPr>
      <w:r>
        <w:t>If you decide to use color traces in your graphical data, be absolutely certain that there is no ambiguity about your graphical information when printed on a B&amp;W printer.</w:t>
      </w:r>
    </w:p>
    <w:p w:rsidR="008916CE" w:rsidRDefault="008916CE" w:rsidP="004F1FDC">
      <w:pPr>
        <w:pStyle w:val="IMSBodyText"/>
      </w:pPr>
      <w:r>
        <w:t>Table I on the second page was inserted using "Insert", "Text Box", creating the text contained in Table I, and then formatting the text box using all the settings available under "Format", "Text Box...". Table I also serves as an illustration of one of the rare instances when the double column format requirement can be violated.</w:t>
      </w:r>
    </w:p>
    <w:p w:rsidR="00D5114D" w:rsidRDefault="00D5114D" w:rsidP="00D5114D">
      <w:pPr>
        <w:pStyle w:val="IMSHeading1"/>
      </w:pPr>
      <w:r>
        <w:t>Citing Previous Work</w:t>
      </w:r>
    </w:p>
    <w:p w:rsidR="008916CE" w:rsidRDefault="008916CE" w:rsidP="004F1FDC">
      <w:pPr>
        <w:pStyle w:val="IMSBodyText"/>
        <w:rPr>
          <w:rFonts w:ascii="Times" w:hAnsi="Times"/>
        </w:rPr>
      </w:pPr>
      <w:r>
        <w:rPr>
          <w:rFonts w:ascii="Times" w:hAnsi="Times"/>
        </w:rPr>
        <w:t xml:space="preserve">When referencing a journal article [1], a conference digest article [2] or a book [3], place the reference numbers </w:t>
      </w:r>
      <w:r w:rsidR="00056BC8">
        <w:rPr>
          <w:rFonts w:ascii="Times" w:hAnsi="Times"/>
        </w:rPr>
        <w:t xml:space="preserve">between </w:t>
      </w:r>
      <w:r>
        <w:rPr>
          <w:rFonts w:ascii="Times" w:hAnsi="Times"/>
        </w:rPr>
        <w:t xml:space="preserve">square brackets. To simultaneously cite these references [1]-[3] use the format just demonstrated. The reference list is the last section and references are listed in the order cited. Use </w:t>
      </w:r>
      <w:proofErr w:type="gramStart"/>
      <w:r>
        <w:rPr>
          <w:rFonts w:ascii="Times" w:hAnsi="Times"/>
        </w:rPr>
        <w:t>9 point</w:t>
      </w:r>
      <w:proofErr w:type="gramEnd"/>
      <w:r>
        <w:rPr>
          <w:rFonts w:ascii="Times" w:hAnsi="Times"/>
        </w:rPr>
        <w:t xml:space="preserve"> Times</w:t>
      </w:r>
      <w:r w:rsidR="00056BC8">
        <w:rPr>
          <w:rFonts w:ascii="Times" w:hAnsi="Times"/>
        </w:rPr>
        <w:t xml:space="preserve"> New Roman</w:t>
      </w:r>
      <w:r>
        <w:rPr>
          <w:rFonts w:ascii="Times" w:hAnsi="Times"/>
        </w:rPr>
        <w:t xml:space="preserve">. The paragraph description is set for a line </w:t>
      </w:r>
      <w:r>
        <w:rPr>
          <w:rFonts w:ascii="Times" w:hAnsi="Times"/>
        </w:rPr>
        <w:t xml:space="preserve">spacing of exactly 10 points with 0 point spacing before and after. A 0.25 inch hanging indention should be specified. </w:t>
      </w:r>
    </w:p>
    <w:p w:rsidR="008916CE" w:rsidRPr="00CB0AA4" w:rsidRDefault="008916CE" w:rsidP="00253283">
      <w:pPr>
        <w:pStyle w:val="IMSBodyText"/>
        <w:rPr>
          <w:rFonts w:ascii="Times" w:hAnsi="Times"/>
        </w:rPr>
      </w:pPr>
      <w:r>
        <w:rPr>
          <w:rFonts w:ascii="Times" w:hAnsi="Times" w:hint="eastAsia"/>
          <w:lang w:eastAsia="zh-CN"/>
        </w:rPr>
        <w:t>R</w:t>
      </w:r>
      <w:r>
        <w:rPr>
          <w:rFonts w:ascii="Times" w:hAnsi="Times"/>
        </w:rPr>
        <w:t>eferences should be detailed. For journal articles, list all authors by initials and last name, the title of the paper in quotations (capitalizi</w:t>
      </w:r>
      <w:r w:rsidRPr="00CB0AA4">
        <w:rPr>
          <w:rFonts w:ascii="Times" w:hAnsi="Times"/>
        </w:rPr>
        <w:t>ng only the first letter of the first word), the journal name in italics, the volume number, the issue number, the page numbers, and the date. Use the examples provided [1]</w:t>
      </w:r>
      <w:proofErr w:type="gramStart"/>
      <w:r w:rsidRPr="00CB0AA4">
        <w:rPr>
          <w:rFonts w:ascii="Times" w:hAnsi="Times"/>
        </w:rPr>
        <w:t>–[</w:t>
      </w:r>
      <w:proofErr w:type="gramEnd"/>
      <w:r w:rsidRPr="00CB0AA4">
        <w:rPr>
          <w:rFonts w:ascii="Times" w:hAnsi="Times"/>
        </w:rPr>
        <w:t>3] as a guide.</w:t>
      </w:r>
    </w:p>
    <w:p w:rsidR="00203D82" w:rsidRPr="00CB0AA4" w:rsidRDefault="00203D82" w:rsidP="00203D82">
      <w:pPr>
        <w:pStyle w:val="IMSHeading1"/>
      </w:pPr>
      <w:r w:rsidRPr="00CB0AA4">
        <w:t>Creation of the PDF File</w:t>
      </w:r>
    </w:p>
    <w:p w:rsidR="008916CE" w:rsidRPr="00CB0AA4" w:rsidRDefault="008916CE" w:rsidP="004F1FDC">
      <w:pPr>
        <w:pStyle w:val="IMSBodyText"/>
        <w:rPr>
          <w:lang w:eastAsia="zh-CN"/>
        </w:rPr>
      </w:pPr>
      <w:r w:rsidRPr="00CB0AA4">
        <w:t xml:space="preserve">Your final submission </w:t>
      </w:r>
      <w:r w:rsidR="00056BC8" w:rsidRPr="00CB0AA4">
        <w:t xml:space="preserve">(for Proceedings) </w:t>
      </w:r>
      <w:r w:rsidRPr="00CB0AA4">
        <w:t xml:space="preserve">must be IEEE Xplore Compatible, or your paper will be rejected. The IEEE PDF </w:t>
      </w:r>
      <w:proofErr w:type="spellStart"/>
      <w:r w:rsidRPr="00CB0AA4">
        <w:t>eXpress</w:t>
      </w:r>
      <w:proofErr w:type="spellEnd"/>
      <w:r w:rsidRPr="00CB0AA4">
        <w:t xml:space="preserve"> web site used for </w:t>
      </w:r>
      <w:r w:rsidR="00253283" w:rsidRPr="00CB0AA4">
        <w:t>APMC</w:t>
      </w:r>
      <w:r w:rsidR="00056BC8" w:rsidRPr="00CB0AA4">
        <w:t xml:space="preserve"> </w:t>
      </w:r>
      <w:r w:rsidR="00D054D6" w:rsidRPr="00CB0AA4">
        <w:t>20</w:t>
      </w:r>
      <w:r w:rsidR="008E3D16" w:rsidRPr="00CB0AA4">
        <w:t>22</w:t>
      </w:r>
      <w:r w:rsidRPr="00CB0AA4">
        <w:t xml:space="preserve"> will be available to </w:t>
      </w:r>
      <w:r w:rsidR="00056BC8" w:rsidRPr="00CB0AA4">
        <w:t xml:space="preserve">help </w:t>
      </w:r>
      <w:r w:rsidRPr="00CB0AA4">
        <w:t xml:space="preserve">you in this process. IEEE PDF </w:t>
      </w:r>
      <w:proofErr w:type="spellStart"/>
      <w:r w:rsidRPr="00CB0AA4">
        <w:t>eXpress</w:t>
      </w:r>
      <w:proofErr w:type="spellEnd"/>
      <w:r w:rsidRPr="00CB0AA4">
        <w:t xml:space="preserve"> is an online tool that converts your document into a PDF format that complies with IEEE Xplore® standards. Authors should check the </w:t>
      </w:r>
      <w:r w:rsidR="00253283" w:rsidRPr="00CB0AA4">
        <w:t>APMC</w:t>
      </w:r>
      <w:r w:rsidR="00056BC8" w:rsidRPr="00CB0AA4">
        <w:t xml:space="preserve"> </w:t>
      </w:r>
      <w:r w:rsidR="00D054D6" w:rsidRPr="00CB0AA4">
        <w:t>20</w:t>
      </w:r>
      <w:r w:rsidR="008E3D16" w:rsidRPr="00CB0AA4">
        <w:t>22</w:t>
      </w:r>
      <w:r w:rsidRPr="00CB0AA4">
        <w:t xml:space="preserve"> web site (http</w:t>
      </w:r>
      <w:r w:rsidR="00CB0AA4">
        <w:t>s</w:t>
      </w:r>
      <w:r w:rsidRPr="00CB0AA4">
        <w:t>://</w:t>
      </w:r>
      <w:r w:rsidR="009F2793" w:rsidRPr="00CB0AA4">
        <w:rPr>
          <w:rFonts w:hint="eastAsia"/>
          <w:lang w:eastAsia="ja-JP"/>
        </w:rPr>
        <w:t>apmc</w:t>
      </w:r>
      <w:r w:rsidR="00C310D3" w:rsidRPr="00CB0AA4">
        <w:t>20</w:t>
      </w:r>
      <w:r w:rsidR="008E3D16" w:rsidRPr="00CB0AA4">
        <w:t>22</w:t>
      </w:r>
      <w:r w:rsidRPr="00CB0AA4">
        <w:t xml:space="preserve">.org) for the most up-to-date instructions.  As always with a conversion to PDF, authors should </w:t>
      </w:r>
      <w:r w:rsidRPr="00CB0AA4">
        <w:rPr>
          <w:i/>
        </w:rPr>
        <w:t>very carefully</w:t>
      </w:r>
      <w:r w:rsidRPr="00CB0AA4">
        <w:t xml:space="preserve"> check a printed copy.</w:t>
      </w:r>
    </w:p>
    <w:p w:rsidR="008916CE" w:rsidRPr="00CB0AA4" w:rsidRDefault="008916CE" w:rsidP="004F1FDC">
      <w:pPr>
        <w:pStyle w:val="IMSHeading1"/>
      </w:pPr>
      <w:r w:rsidRPr="00CB0AA4">
        <w:t>C</w:t>
      </w:r>
      <w:r w:rsidRPr="00CB0AA4">
        <w:rPr>
          <w:rFonts w:hint="eastAsia"/>
        </w:rPr>
        <w:t>onclusion</w:t>
      </w:r>
    </w:p>
    <w:p w:rsidR="008916CE" w:rsidRPr="00D60580" w:rsidRDefault="008916CE" w:rsidP="004F1FDC">
      <w:pPr>
        <w:pStyle w:val="IMSBodyText"/>
      </w:pPr>
      <w:r w:rsidRPr="00CB0AA4">
        <w:rPr>
          <w:rFonts w:hint="eastAsia"/>
        </w:rPr>
        <w:t>F</w:t>
      </w:r>
      <w:r w:rsidRPr="00CB0AA4">
        <w:t>ollowing the</w:t>
      </w:r>
      <w:r w:rsidRPr="00CB0AA4">
        <w:rPr>
          <w:rFonts w:hint="eastAsia"/>
        </w:rPr>
        <w:t>se instructions</w:t>
      </w:r>
      <w:r w:rsidRPr="00CB0AA4">
        <w:t xml:space="preserve"> will improve the quality of your paper and the </w:t>
      </w:r>
      <w:r w:rsidR="00253283" w:rsidRPr="00CB0AA4">
        <w:t>APMC</w:t>
      </w:r>
      <w:r w:rsidRPr="00CB0AA4">
        <w:t xml:space="preserve"> </w:t>
      </w:r>
      <w:r w:rsidR="00C310D3" w:rsidRPr="00CB0AA4">
        <w:t>20</w:t>
      </w:r>
      <w:r w:rsidR="008E3D16" w:rsidRPr="00CB0AA4">
        <w:t>22</w:t>
      </w:r>
      <w:r w:rsidR="00056BC8" w:rsidRPr="00CB0AA4">
        <w:t xml:space="preserve"> Proceedings</w:t>
      </w:r>
      <w:r w:rsidRPr="00CB0AA4">
        <w:t xml:space="preserve">. If you have </w:t>
      </w:r>
      <w:r w:rsidR="002A23EC" w:rsidRPr="00CB0AA4">
        <w:t>q</w:t>
      </w:r>
      <w:r w:rsidR="002A23EC">
        <w:t>uestions</w:t>
      </w:r>
      <w:r w:rsidRPr="0074053D">
        <w:t xml:space="preserve">, please contact </w:t>
      </w:r>
      <w:r w:rsidR="002A23EC">
        <w:t>the Technical Program</w:t>
      </w:r>
      <w:r w:rsidR="002A23EC" w:rsidRPr="00D60580">
        <w:t xml:space="preserve"> Committee chairs</w:t>
      </w:r>
      <w:r w:rsidRPr="00D60580">
        <w:t>.</w:t>
      </w:r>
    </w:p>
    <w:p w:rsidR="008916CE" w:rsidRPr="00D60580" w:rsidRDefault="008916CE" w:rsidP="00332AFA">
      <w:pPr>
        <w:pStyle w:val="IMSHeadingAcknowledgement"/>
      </w:pPr>
      <w:r w:rsidRPr="00D60580">
        <w:t>Acknowledgement</w:t>
      </w:r>
    </w:p>
    <w:p w:rsidR="008916CE" w:rsidRPr="00D60580" w:rsidRDefault="00516FCC" w:rsidP="008916CE">
      <w:pPr>
        <w:spacing w:line="240" w:lineRule="exact"/>
        <w:ind w:firstLine="187"/>
        <w:jc w:val="both"/>
      </w:pPr>
      <w:r w:rsidRPr="00D60580">
        <w:rPr>
          <w:rFonts w:ascii="Times" w:hAnsi="Times"/>
        </w:rPr>
        <w:t>The authors wish to acknowledge the assistance and support of the APMC</w:t>
      </w:r>
      <w:r w:rsidR="0045725F" w:rsidRPr="00D60580">
        <w:rPr>
          <w:rFonts w:ascii="Times" w:hAnsi="Times" w:hint="eastAsia"/>
          <w:lang w:eastAsia="ja-JP"/>
        </w:rPr>
        <w:t xml:space="preserve"> </w:t>
      </w:r>
      <w:r w:rsidRPr="00D60580">
        <w:rPr>
          <w:rFonts w:ascii="Times" w:hAnsi="Times"/>
        </w:rPr>
        <w:t>20</w:t>
      </w:r>
      <w:r w:rsidR="008E3D16" w:rsidRPr="00D60580">
        <w:rPr>
          <w:rFonts w:ascii="Times" w:hAnsi="Times"/>
        </w:rPr>
        <w:t>22</w:t>
      </w:r>
      <w:r w:rsidRPr="00D60580">
        <w:rPr>
          <w:rFonts w:ascii="Times" w:hAnsi="Times"/>
        </w:rPr>
        <w:t xml:space="preserve"> Steering Committee.</w:t>
      </w:r>
    </w:p>
    <w:p w:rsidR="008916CE" w:rsidRPr="00D60580" w:rsidRDefault="008916CE" w:rsidP="004F1FDC">
      <w:pPr>
        <w:pStyle w:val="IMSHeadingReferences"/>
      </w:pPr>
      <w:r w:rsidRPr="00D60580">
        <w:t>References</w:t>
      </w:r>
    </w:p>
    <w:p w:rsidR="008916CE" w:rsidRPr="00332AFA" w:rsidRDefault="00332AFA" w:rsidP="00332AFA">
      <w:pPr>
        <w:pStyle w:val="IMSReferences"/>
      </w:pPr>
      <w:r>
        <w:t>[1]</w:t>
      </w:r>
      <w:r>
        <w:tab/>
      </w:r>
      <w:r w:rsidR="008916CE" w:rsidRPr="00332AFA">
        <w:t>W. H. Cantrell, “Tuning analysis for the high-</w:t>
      </w:r>
      <w:r w:rsidR="008916CE" w:rsidRPr="00332AFA">
        <w:rPr>
          <w:i/>
        </w:rPr>
        <w:t>Q</w:t>
      </w:r>
      <w:r w:rsidR="008916CE" w:rsidRPr="00332AFA">
        <w:t xml:space="preserve"> class-E power amplifier,” </w:t>
      </w:r>
      <w:r w:rsidR="008916CE" w:rsidRPr="00332AFA">
        <w:rPr>
          <w:i/>
        </w:rPr>
        <w:t>IEEE Trans. Microwave Theory &amp; Tech.,</w:t>
      </w:r>
      <w:r w:rsidR="008916CE" w:rsidRPr="00332AFA">
        <w:t xml:space="preserve"> vol. 48, no. 12, pp. 2397-2402, December 2000.</w:t>
      </w:r>
    </w:p>
    <w:p w:rsidR="008916CE" w:rsidRPr="00332AFA" w:rsidRDefault="008916CE" w:rsidP="00332AFA">
      <w:pPr>
        <w:pStyle w:val="IMSReferences"/>
      </w:pPr>
      <w:r w:rsidRPr="00332AFA">
        <w:t>[2]</w:t>
      </w:r>
      <w:r w:rsidRPr="00332AFA">
        <w:tab/>
        <w:t xml:space="preserve">W. H. Cantrell, and W. A. Davis, “Amplitude modulator utilizing a high-Q class-E DC-DC converter,” </w:t>
      </w:r>
      <w:r w:rsidRPr="00332AFA">
        <w:rPr>
          <w:i/>
        </w:rPr>
        <w:t xml:space="preserve">2003 IEEE MTT-S Int. Microwave </w:t>
      </w:r>
      <w:proofErr w:type="spellStart"/>
      <w:r w:rsidRPr="00332AFA">
        <w:rPr>
          <w:i/>
        </w:rPr>
        <w:t>Symp</w:t>
      </w:r>
      <w:proofErr w:type="spellEnd"/>
      <w:r w:rsidRPr="00332AFA">
        <w:rPr>
          <w:i/>
        </w:rPr>
        <w:t>. Dig.</w:t>
      </w:r>
      <w:r w:rsidRPr="00332AFA">
        <w:t>, vol. 3, pp. 1721-1724, June 2003.</w:t>
      </w:r>
    </w:p>
    <w:p w:rsidR="008916CE" w:rsidRPr="00332AFA" w:rsidRDefault="008916CE" w:rsidP="00332AFA">
      <w:pPr>
        <w:pStyle w:val="IMSReferences"/>
      </w:pPr>
      <w:r w:rsidRPr="00332AFA">
        <w:t>[3]</w:t>
      </w:r>
      <w:r w:rsidRPr="00332AFA">
        <w:tab/>
        <w:t xml:space="preserve">H. L. Krauss, C. W. </w:t>
      </w:r>
      <w:proofErr w:type="spellStart"/>
      <w:r w:rsidRPr="00332AFA">
        <w:t>Bostian</w:t>
      </w:r>
      <w:proofErr w:type="spellEnd"/>
      <w:r w:rsidRPr="00332AFA">
        <w:t xml:space="preserve">, and F. H. </w:t>
      </w:r>
      <w:proofErr w:type="spellStart"/>
      <w:r w:rsidRPr="00332AFA">
        <w:t>Raab</w:t>
      </w:r>
      <w:proofErr w:type="spellEnd"/>
      <w:r w:rsidRPr="00332AFA">
        <w:t xml:space="preserve">, </w:t>
      </w:r>
      <w:r w:rsidRPr="00332AFA">
        <w:rPr>
          <w:i/>
        </w:rPr>
        <w:t>Solid State Radio Engineering</w:t>
      </w:r>
      <w:r w:rsidRPr="00332AFA">
        <w:t>, New York: J. Wiley &amp; Sons, 1980.</w:t>
      </w:r>
    </w:p>
    <w:p w:rsidR="008916CE" w:rsidRPr="00D005C6" w:rsidRDefault="008916CE" w:rsidP="002A23EC">
      <w:pPr>
        <w:pStyle w:val="IMSBodyText"/>
        <w:ind w:firstLine="0"/>
      </w:pPr>
    </w:p>
    <w:sectPr w:rsidR="008916CE" w:rsidRPr="00D005C6" w:rsidSect="00BC10F9">
      <w:type w:val="continuous"/>
      <w:pgSz w:w="12240" w:h="15840" w:code="1"/>
      <w:pgMar w:top="1077"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00CA" w:rsidRDefault="00A000CA" w:rsidP="00747685">
      <w:pPr>
        <w:spacing w:after="0" w:line="240" w:lineRule="auto"/>
      </w:pPr>
      <w:r>
        <w:separator/>
      </w:r>
    </w:p>
  </w:endnote>
  <w:endnote w:type="continuationSeparator" w:id="0">
    <w:p w:rsidR="00A000CA" w:rsidRDefault="00A000CA" w:rsidP="00747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ourier">
    <w:altName w:val="Courier New"/>
    <w:panose1 w:val="02070409020205020404"/>
    <w:charset w:val="00"/>
    <w:family w:val="modern"/>
    <w:pitch w:val="fixed"/>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00CA" w:rsidRDefault="00A000CA" w:rsidP="00747685">
      <w:pPr>
        <w:spacing w:after="0" w:line="240" w:lineRule="auto"/>
      </w:pPr>
      <w:r>
        <w:separator/>
      </w:r>
    </w:p>
  </w:footnote>
  <w:footnote w:type="continuationSeparator" w:id="0">
    <w:p w:rsidR="00A000CA" w:rsidRDefault="00A000CA" w:rsidP="007476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0400E4D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404F4FAC"/>
    <w:multiLevelType w:val="hybridMultilevel"/>
    <w:tmpl w:val="3DEA9262"/>
    <w:lvl w:ilvl="0" w:tplc="0E006252">
      <w:start w:val="1"/>
      <w:numFmt w:val="upperRoman"/>
      <w:pStyle w:val="IMSHeading1"/>
      <w:suff w:val="space"/>
      <w:lvlText w:val="%1."/>
      <w:lvlJc w:val="center"/>
      <w:pPr>
        <w:ind w:left="0" w:firstLine="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4F187C"/>
    <w:multiLevelType w:val="hybridMultilevel"/>
    <w:tmpl w:val="00DEBAD8"/>
    <w:lvl w:ilvl="0" w:tplc="99E69664">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4CD43393"/>
    <w:multiLevelType w:val="hybridMultilevel"/>
    <w:tmpl w:val="C00C2B08"/>
    <w:lvl w:ilvl="0" w:tplc="BA282332">
      <w:start w:val="1"/>
      <w:numFmt w:val="upperRoman"/>
      <w:lvlText w:val="%1."/>
      <w:lvlJc w:val="center"/>
      <w:pPr>
        <w:ind w:left="720" w:hanging="36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236C38"/>
    <w:multiLevelType w:val="hybridMultilevel"/>
    <w:tmpl w:val="BD6C6568"/>
    <w:lvl w:ilvl="0" w:tplc="C98A2FDC">
      <w:start w:val="1"/>
      <w:numFmt w:val="upperLetter"/>
      <w:pStyle w:val="IMSHeading2"/>
      <w:suff w:val="space"/>
      <w:lvlText w:val="%1."/>
      <w:lvlJc w:val="left"/>
      <w:pPr>
        <w:ind w:left="0" w:firstLine="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7A5"/>
    <w:rsid w:val="00056BC8"/>
    <w:rsid w:val="000661FE"/>
    <w:rsid w:val="000760CA"/>
    <w:rsid w:val="000A561C"/>
    <w:rsid w:val="000C39BB"/>
    <w:rsid w:val="00114691"/>
    <w:rsid w:val="00125F4C"/>
    <w:rsid w:val="00184EBA"/>
    <w:rsid w:val="00194295"/>
    <w:rsid w:val="001E3951"/>
    <w:rsid w:val="001E5EB9"/>
    <w:rsid w:val="00203D82"/>
    <w:rsid w:val="00216C38"/>
    <w:rsid w:val="00223759"/>
    <w:rsid w:val="00227BC9"/>
    <w:rsid w:val="002353EF"/>
    <w:rsid w:val="00253283"/>
    <w:rsid w:val="002A23EC"/>
    <w:rsid w:val="002A7E13"/>
    <w:rsid w:val="0031504C"/>
    <w:rsid w:val="00332AFA"/>
    <w:rsid w:val="003449AC"/>
    <w:rsid w:val="00365EE8"/>
    <w:rsid w:val="00391862"/>
    <w:rsid w:val="004012F6"/>
    <w:rsid w:val="00411E94"/>
    <w:rsid w:val="00455F65"/>
    <w:rsid w:val="0045725F"/>
    <w:rsid w:val="00465CF4"/>
    <w:rsid w:val="00492BF1"/>
    <w:rsid w:val="004E7FBE"/>
    <w:rsid w:val="004F1FDC"/>
    <w:rsid w:val="005141FB"/>
    <w:rsid w:val="00516FCC"/>
    <w:rsid w:val="00523D5F"/>
    <w:rsid w:val="00584DDA"/>
    <w:rsid w:val="005A6722"/>
    <w:rsid w:val="005C1EC7"/>
    <w:rsid w:val="00602FC7"/>
    <w:rsid w:val="00626D3E"/>
    <w:rsid w:val="00645D24"/>
    <w:rsid w:val="00696577"/>
    <w:rsid w:val="006F4E91"/>
    <w:rsid w:val="007076AB"/>
    <w:rsid w:val="007437A5"/>
    <w:rsid w:val="00747685"/>
    <w:rsid w:val="007C3997"/>
    <w:rsid w:val="007D187C"/>
    <w:rsid w:val="007D778A"/>
    <w:rsid w:val="007F08CE"/>
    <w:rsid w:val="007F2C88"/>
    <w:rsid w:val="00824F23"/>
    <w:rsid w:val="00836B0D"/>
    <w:rsid w:val="00840B3B"/>
    <w:rsid w:val="0086412C"/>
    <w:rsid w:val="008916CE"/>
    <w:rsid w:val="00894756"/>
    <w:rsid w:val="008D2290"/>
    <w:rsid w:val="008E3D16"/>
    <w:rsid w:val="00911B66"/>
    <w:rsid w:val="00916779"/>
    <w:rsid w:val="00946FC5"/>
    <w:rsid w:val="00960297"/>
    <w:rsid w:val="00962B10"/>
    <w:rsid w:val="009A16C6"/>
    <w:rsid w:val="009B4ED5"/>
    <w:rsid w:val="009C2C2C"/>
    <w:rsid w:val="009C6D58"/>
    <w:rsid w:val="009F2793"/>
    <w:rsid w:val="00A000CA"/>
    <w:rsid w:val="00A14CD1"/>
    <w:rsid w:val="00A31D27"/>
    <w:rsid w:val="00AC020F"/>
    <w:rsid w:val="00B609C6"/>
    <w:rsid w:val="00B813B9"/>
    <w:rsid w:val="00BB7149"/>
    <w:rsid w:val="00BC096B"/>
    <w:rsid w:val="00BC10F9"/>
    <w:rsid w:val="00BE136E"/>
    <w:rsid w:val="00BF16CE"/>
    <w:rsid w:val="00C07458"/>
    <w:rsid w:val="00C310D3"/>
    <w:rsid w:val="00C50C38"/>
    <w:rsid w:val="00C94DD1"/>
    <w:rsid w:val="00C95A50"/>
    <w:rsid w:val="00CB0AA4"/>
    <w:rsid w:val="00CB7EBB"/>
    <w:rsid w:val="00CC63EF"/>
    <w:rsid w:val="00CD0F4D"/>
    <w:rsid w:val="00CE11B6"/>
    <w:rsid w:val="00D005C6"/>
    <w:rsid w:val="00D054D6"/>
    <w:rsid w:val="00D22F86"/>
    <w:rsid w:val="00D236B7"/>
    <w:rsid w:val="00D30DF4"/>
    <w:rsid w:val="00D32C37"/>
    <w:rsid w:val="00D5114D"/>
    <w:rsid w:val="00D60580"/>
    <w:rsid w:val="00DC300D"/>
    <w:rsid w:val="00E70F2E"/>
    <w:rsid w:val="00EF2966"/>
    <w:rsid w:val="00F8661B"/>
    <w:rsid w:val="00FB29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EDAA4C9"/>
  <w15:chartTrackingRefBased/>
  <w15:docId w15:val="{8551C141-5B22-4F00-BE3B-E1EFBB1F9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ＭＳ 明朝" w:hAnsi="Calibri"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99"/>
    <w:qFormat/>
    <w:rsid w:val="00CE11B6"/>
    <w:pPr>
      <w:spacing w:after="200" w:line="276" w:lineRule="auto"/>
    </w:pPr>
    <w:rPr>
      <w:sz w:val="22"/>
      <w:szCs w:val="22"/>
      <w:lang w:eastAsia="en-US"/>
    </w:rPr>
  </w:style>
  <w:style w:type="paragraph" w:styleId="1">
    <w:name w:val="heading 1"/>
    <w:basedOn w:val="a"/>
    <w:next w:val="a"/>
    <w:link w:val="10"/>
    <w:uiPriority w:val="99"/>
    <w:qFormat/>
    <w:rsid w:val="007437A5"/>
    <w:pPr>
      <w:keepNext/>
      <w:keepLines/>
      <w:spacing w:before="480" w:after="0"/>
      <w:outlineLvl w:val="0"/>
    </w:pPr>
    <w:rPr>
      <w:rFonts w:ascii="Cambria" w:eastAsia="ＭＳ ゴシック" w:hAnsi="Cambria"/>
      <w:b/>
      <w:bCs/>
      <w:color w:val="365F91"/>
      <w:sz w:val="28"/>
      <w:szCs w:val="28"/>
    </w:rPr>
  </w:style>
  <w:style w:type="paragraph" w:styleId="2">
    <w:name w:val="heading 2"/>
    <w:basedOn w:val="a"/>
    <w:next w:val="a"/>
    <w:link w:val="20"/>
    <w:uiPriority w:val="99"/>
    <w:qFormat/>
    <w:rsid w:val="007437A5"/>
    <w:pPr>
      <w:keepNext/>
      <w:keepLines/>
      <w:spacing w:before="200" w:after="0"/>
      <w:outlineLvl w:val="1"/>
    </w:pPr>
    <w:rPr>
      <w:rFonts w:ascii="Cambria" w:eastAsia="ＭＳ ゴシック" w:hAnsi="Cambria"/>
      <w:b/>
      <w:bCs/>
      <w:color w:val="4F81BD"/>
      <w:sz w:val="26"/>
      <w:szCs w:val="26"/>
    </w:rPr>
  </w:style>
  <w:style w:type="paragraph" w:styleId="3">
    <w:name w:val="heading 3"/>
    <w:basedOn w:val="a"/>
    <w:next w:val="a"/>
    <w:link w:val="30"/>
    <w:uiPriority w:val="99"/>
    <w:qFormat/>
    <w:rsid w:val="007437A5"/>
    <w:pPr>
      <w:keepNext/>
      <w:keepLines/>
      <w:spacing w:before="200" w:after="0"/>
      <w:outlineLvl w:val="2"/>
    </w:pPr>
    <w:rPr>
      <w:rFonts w:ascii="Cambria" w:eastAsia="ＭＳ ゴシック" w:hAnsi="Cambria"/>
      <w:b/>
      <w:bCs/>
      <w:color w:val="4F81BD"/>
    </w:rPr>
  </w:style>
  <w:style w:type="paragraph" w:styleId="4">
    <w:name w:val="heading 4"/>
    <w:basedOn w:val="a"/>
    <w:next w:val="a"/>
    <w:link w:val="40"/>
    <w:uiPriority w:val="9"/>
    <w:qFormat/>
    <w:rsid w:val="007437A5"/>
    <w:pPr>
      <w:keepNext/>
      <w:keepLines/>
      <w:spacing w:before="200" w:after="0"/>
      <w:outlineLvl w:val="3"/>
    </w:pPr>
    <w:rPr>
      <w:rFonts w:ascii="Cambria" w:eastAsia="ＭＳ ゴシック" w:hAnsi="Cambria"/>
      <w:b/>
      <w:bCs/>
      <w:i/>
      <w:iCs/>
      <w:color w:val="4F81BD"/>
    </w:rPr>
  </w:style>
  <w:style w:type="paragraph" w:styleId="5">
    <w:name w:val="heading 5"/>
    <w:basedOn w:val="a"/>
    <w:next w:val="a"/>
    <w:link w:val="50"/>
    <w:uiPriority w:val="9"/>
    <w:qFormat/>
    <w:rsid w:val="007437A5"/>
    <w:pPr>
      <w:keepNext/>
      <w:keepLines/>
      <w:spacing w:before="200" w:after="0"/>
      <w:outlineLvl w:val="4"/>
    </w:pPr>
    <w:rPr>
      <w:rFonts w:ascii="Cambria" w:eastAsia="ＭＳ ゴシック" w:hAnsi="Cambria"/>
      <w:color w:val="243F60"/>
    </w:rPr>
  </w:style>
  <w:style w:type="paragraph" w:styleId="6">
    <w:name w:val="heading 6"/>
    <w:basedOn w:val="a"/>
    <w:next w:val="a"/>
    <w:link w:val="60"/>
    <w:uiPriority w:val="9"/>
    <w:qFormat/>
    <w:rsid w:val="007437A5"/>
    <w:pPr>
      <w:keepNext/>
      <w:keepLines/>
      <w:spacing w:before="200" w:after="0"/>
      <w:outlineLvl w:val="5"/>
    </w:pPr>
    <w:rPr>
      <w:rFonts w:ascii="Cambria" w:eastAsia="ＭＳ ゴシック" w:hAnsi="Cambria"/>
      <w:i/>
      <w:iCs/>
      <w:color w:val="243F60"/>
    </w:rPr>
  </w:style>
  <w:style w:type="paragraph" w:styleId="7">
    <w:name w:val="heading 7"/>
    <w:basedOn w:val="a"/>
    <w:next w:val="a"/>
    <w:link w:val="70"/>
    <w:uiPriority w:val="9"/>
    <w:qFormat/>
    <w:rsid w:val="007437A5"/>
    <w:pPr>
      <w:keepNext/>
      <w:keepLines/>
      <w:spacing w:before="200" w:after="0"/>
      <w:outlineLvl w:val="6"/>
    </w:pPr>
    <w:rPr>
      <w:rFonts w:ascii="Cambria" w:eastAsia="ＭＳ ゴシック" w:hAnsi="Cambria"/>
      <w:i/>
      <w:iCs/>
      <w:color w:val="404040"/>
    </w:rPr>
  </w:style>
  <w:style w:type="paragraph" w:styleId="8">
    <w:name w:val="heading 8"/>
    <w:basedOn w:val="a"/>
    <w:next w:val="a"/>
    <w:link w:val="80"/>
    <w:uiPriority w:val="9"/>
    <w:qFormat/>
    <w:rsid w:val="007437A5"/>
    <w:pPr>
      <w:keepNext/>
      <w:keepLines/>
      <w:spacing w:before="200" w:after="0"/>
      <w:outlineLvl w:val="7"/>
    </w:pPr>
    <w:rPr>
      <w:rFonts w:ascii="Cambria" w:eastAsia="ＭＳ ゴシック" w:hAnsi="Cambria"/>
      <w:color w:val="404040"/>
      <w:sz w:val="20"/>
      <w:szCs w:val="20"/>
    </w:rPr>
  </w:style>
  <w:style w:type="paragraph" w:styleId="9">
    <w:name w:val="heading 9"/>
    <w:basedOn w:val="a"/>
    <w:next w:val="a"/>
    <w:link w:val="90"/>
    <w:uiPriority w:val="9"/>
    <w:qFormat/>
    <w:rsid w:val="007437A5"/>
    <w:pPr>
      <w:keepNext/>
      <w:keepLines/>
      <w:spacing w:before="200" w:after="0"/>
      <w:outlineLvl w:val="8"/>
    </w:pPr>
    <w:rPr>
      <w:rFonts w:ascii="Cambria" w:eastAsia="ＭＳ ゴシック"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uiPriority w:val="99"/>
    <w:semiHidden/>
    <w:rsid w:val="00CE11B6"/>
    <w:rPr>
      <w:rFonts w:ascii="Cambria" w:eastAsia="ＭＳ ゴシック" w:hAnsi="Cambria" w:cs="Times New Roman"/>
      <w:b/>
      <w:bCs/>
      <w:color w:val="365F91"/>
      <w:sz w:val="28"/>
      <w:szCs w:val="28"/>
    </w:rPr>
  </w:style>
  <w:style w:type="character" w:customStyle="1" w:styleId="20">
    <w:name w:val="見出し 2 (文字)"/>
    <w:link w:val="2"/>
    <w:uiPriority w:val="99"/>
    <w:semiHidden/>
    <w:rsid w:val="00CE11B6"/>
    <w:rPr>
      <w:rFonts w:ascii="Cambria" w:eastAsia="ＭＳ ゴシック" w:hAnsi="Cambria" w:cs="Times New Roman"/>
      <w:b/>
      <w:bCs/>
      <w:color w:val="4F81BD"/>
      <w:sz w:val="26"/>
      <w:szCs w:val="26"/>
    </w:rPr>
  </w:style>
  <w:style w:type="character" w:customStyle="1" w:styleId="30">
    <w:name w:val="見出し 3 (文字)"/>
    <w:link w:val="3"/>
    <w:uiPriority w:val="99"/>
    <w:semiHidden/>
    <w:rsid w:val="00CE11B6"/>
    <w:rPr>
      <w:rFonts w:ascii="Cambria" w:eastAsia="ＭＳ ゴシック" w:hAnsi="Cambria" w:cs="Times New Roman"/>
      <w:b/>
      <w:bCs/>
      <w:color w:val="4F81BD"/>
    </w:rPr>
  </w:style>
  <w:style w:type="character" w:customStyle="1" w:styleId="40">
    <w:name w:val="見出し 4 (文字)"/>
    <w:link w:val="4"/>
    <w:uiPriority w:val="9"/>
    <w:semiHidden/>
    <w:rsid w:val="007437A5"/>
    <w:rPr>
      <w:rFonts w:ascii="Cambria" w:eastAsia="ＭＳ ゴシック" w:hAnsi="Cambria" w:cs="Times New Roman"/>
      <w:b/>
      <w:bCs/>
      <w:i/>
      <w:iCs/>
      <w:color w:val="4F81BD"/>
    </w:rPr>
  </w:style>
  <w:style w:type="character" w:customStyle="1" w:styleId="50">
    <w:name w:val="見出し 5 (文字)"/>
    <w:link w:val="5"/>
    <w:uiPriority w:val="9"/>
    <w:semiHidden/>
    <w:rsid w:val="007437A5"/>
    <w:rPr>
      <w:rFonts w:ascii="Cambria" w:eastAsia="ＭＳ ゴシック" w:hAnsi="Cambria" w:cs="Times New Roman"/>
      <w:color w:val="243F60"/>
    </w:rPr>
  </w:style>
  <w:style w:type="character" w:customStyle="1" w:styleId="60">
    <w:name w:val="見出し 6 (文字)"/>
    <w:link w:val="6"/>
    <w:uiPriority w:val="9"/>
    <w:semiHidden/>
    <w:rsid w:val="007437A5"/>
    <w:rPr>
      <w:rFonts w:ascii="Cambria" w:eastAsia="ＭＳ ゴシック" w:hAnsi="Cambria" w:cs="Times New Roman"/>
      <w:i/>
      <w:iCs/>
      <w:color w:val="243F60"/>
    </w:rPr>
  </w:style>
  <w:style w:type="character" w:customStyle="1" w:styleId="70">
    <w:name w:val="見出し 7 (文字)"/>
    <w:link w:val="7"/>
    <w:uiPriority w:val="9"/>
    <w:semiHidden/>
    <w:rsid w:val="007437A5"/>
    <w:rPr>
      <w:rFonts w:ascii="Cambria" w:eastAsia="ＭＳ ゴシック" w:hAnsi="Cambria" w:cs="Times New Roman"/>
      <w:i/>
      <w:iCs/>
      <w:color w:val="404040"/>
    </w:rPr>
  </w:style>
  <w:style w:type="character" w:customStyle="1" w:styleId="80">
    <w:name w:val="見出し 8 (文字)"/>
    <w:link w:val="8"/>
    <w:uiPriority w:val="9"/>
    <w:semiHidden/>
    <w:rsid w:val="007437A5"/>
    <w:rPr>
      <w:rFonts w:ascii="Cambria" w:eastAsia="ＭＳ ゴシック" w:hAnsi="Cambria" w:cs="Times New Roman"/>
      <w:color w:val="404040"/>
      <w:sz w:val="20"/>
      <w:szCs w:val="20"/>
    </w:rPr>
  </w:style>
  <w:style w:type="character" w:customStyle="1" w:styleId="90">
    <w:name w:val="見出し 9 (文字)"/>
    <w:link w:val="9"/>
    <w:uiPriority w:val="9"/>
    <w:semiHidden/>
    <w:rsid w:val="007437A5"/>
    <w:rPr>
      <w:rFonts w:ascii="Cambria" w:eastAsia="ＭＳ ゴシック" w:hAnsi="Cambria" w:cs="Times New Roman"/>
      <w:i/>
      <w:iCs/>
      <w:color w:val="404040"/>
      <w:sz w:val="20"/>
      <w:szCs w:val="20"/>
    </w:rPr>
  </w:style>
  <w:style w:type="paragraph" w:styleId="a3">
    <w:name w:val="caption"/>
    <w:basedOn w:val="a"/>
    <w:next w:val="a"/>
    <w:uiPriority w:val="35"/>
    <w:qFormat/>
    <w:rsid w:val="007437A5"/>
    <w:pPr>
      <w:spacing w:line="240" w:lineRule="auto"/>
    </w:pPr>
    <w:rPr>
      <w:b/>
      <w:bCs/>
      <w:color w:val="4F81BD"/>
      <w:sz w:val="18"/>
      <w:szCs w:val="18"/>
    </w:rPr>
  </w:style>
  <w:style w:type="paragraph" w:styleId="a4">
    <w:name w:val="Title"/>
    <w:next w:val="a"/>
    <w:link w:val="a5"/>
    <w:uiPriority w:val="99"/>
    <w:qFormat/>
    <w:rsid w:val="007437A5"/>
    <w:pPr>
      <w:spacing w:before="120" w:after="120"/>
      <w:contextualSpacing/>
      <w:jc w:val="center"/>
    </w:pPr>
    <w:rPr>
      <w:rFonts w:ascii="Times New Roman" w:eastAsia="ＭＳ ゴシック" w:hAnsi="Times New Roman"/>
      <w:color w:val="000000"/>
      <w:spacing w:val="5"/>
      <w:kern w:val="28"/>
      <w:sz w:val="36"/>
      <w:szCs w:val="52"/>
      <w:lang w:eastAsia="en-US"/>
    </w:rPr>
  </w:style>
  <w:style w:type="character" w:customStyle="1" w:styleId="a5">
    <w:name w:val="表題 (文字)"/>
    <w:link w:val="a4"/>
    <w:uiPriority w:val="99"/>
    <w:semiHidden/>
    <w:rsid w:val="00CE11B6"/>
    <w:rPr>
      <w:rFonts w:ascii="Times New Roman" w:eastAsia="ＭＳ ゴシック" w:hAnsi="Times New Roman" w:cs="Times New Roman"/>
      <w:color w:val="000000"/>
      <w:spacing w:val="5"/>
      <w:kern w:val="28"/>
      <w:sz w:val="36"/>
      <w:szCs w:val="52"/>
    </w:rPr>
  </w:style>
  <w:style w:type="paragraph" w:styleId="a6">
    <w:name w:val="Subtitle"/>
    <w:basedOn w:val="a"/>
    <w:next w:val="a"/>
    <w:link w:val="a7"/>
    <w:uiPriority w:val="99"/>
    <w:qFormat/>
    <w:rsid w:val="007437A5"/>
    <w:pPr>
      <w:numPr>
        <w:ilvl w:val="1"/>
      </w:numPr>
    </w:pPr>
    <w:rPr>
      <w:rFonts w:ascii="Cambria" w:eastAsia="ＭＳ ゴシック" w:hAnsi="Cambria"/>
      <w:i/>
      <w:iCs/>
      <w:color w:val="4F81BD"/>
      <w:spacing w:val="15"/>
      <w:sz w:val="24"/>
      <w:szCs w:val="24"/>
    </w:rPr>
  </w:style>
  <w:style w:type="character" w:customStyle="1" w:styleId="a7">
    <w:name w:val="副題 (文字)"/>
    <w:link w:val="a6"/>
    <w:uiPriority w:val="99"/>
    <w:semiHidden/>
    <w:rsid w:val="00CE11B6"/>
    <w:rPr>
      <w:rFonts w:ascii="Cambria" w:eastAsia="ＭＳ ゴシック" w:hAnsi="Cambria" w:cs="Times New Roman"/>
      <w:i/>
      <w:iCs/>
      <w:color w:val="4F81BD"/>
      <w:spacing w:val="15"/>
      <w:sz w:val="24"/>
      <w:szCs w:val="24"/>
    </w:rPr>
  </w:style>
  <w:style w:type="character" w:styleId="a8">
    <w:name w:val="Strong"/>
    <w:uiPriority w:val="22"/>
    <w:qFormat/>
    <w:rsid w:val="007437A5"/>
    <w:rPr>
      <w:b/>
      <w:bCs/>
    </w:rPr>
  </w:style>
  <w:style w:type="character" w:styleId="a9">
    <w:name w:val="Emphasis"/>
    <w:uiPriority w:val="20"/>
    <w:qFormat/>
    <w:rsid w:val="007437A5"/>
    <w:rPr>
      <w:i/>
      <w:iCs/>
    </w:rPr>
  </w:style>
  <w:style w:type="paragraph" w:customStyle="1" w:styleId="91">
    <w:name w:val="表 (モノトーン)  91"/>
    <w:uiPriority w:val="99"/>
    <w:semiHidden/>
    <w:rsid w:val="007437A5"/>
    <w:rPr>
      <w:sz w:val="22"/>
      <w:szCs w:val="22"/>
      <w:lang w:eastAsia="en-US"/>
    </w:rPr>
  </w:style>
  <w:style w:type="paragraph" w:customStyle="1" w:styleId="131">
    <w:name w:val="表 (青) 131"/>
    <w:basedOn w:val="a"/>
    <w:uiPriority w:val="34"/>
    <w:semiHidden/>
    <w:qFormat/>
    <w:rsid w:val="007437A5"/>
    <w:pPr>
      <w:ind w:left="720"/>
      <w:contextualSpacing/>
    </w:pPr>
  </w:style>
  <w:style w:type="paragraph" w:customStyle="1" w:styleId="141">
    <w:name w:val="表 (青) 141"/>
    <w:basedOn w:val="a"/>
    <w:next w:val="a"/>
    <w:link w:val="14"/>
    <w:uiPriority w:val="29"/>
    <w:semiHidden/>
    <w:qFormat/>
    <w:rsid w:val="007437A5"/>
    <w:rPr>
      <w:i/>
      <w:iCs/>
      <w:color w:val="000000"/>
    </w:rPr>
  </w:style>
  <w:style w:type="character" w:customStyle="1" w:styleId="14">
    <w:name w:val="表 (青) 14 (文字)"/>
    <w:link w:val="141"/>
    <w:uiPriority w:val="29"/>
    <w:semiHidden/>
    <w:rsid w:val="00D22F86"/>
    <w:rPr>
      <w:i/>
      <w:iCs/>
      <w:color w:val="000000"/>
    </w:rPr>
  </w:style>
  <w:style w:type="paragraph" w:customStyle="1" w:styleId="11">
    <w:name w:val="表 (赤)  11"/>
    <w:basedOn w:val="a"/>
    <w:next w:val="a"/>
    <w:link w:val="12"/>
    <w:uiPriority w:val="30"/>
    <w:semiHidden/>
    <w:qFormat/>
    <w:rsid w:val="007437A5"/>
    <w:pPr>
      <w:pBdr>
        <w:bottom w:val="single" w:sz="4" w:space="4" w:color="4F81BD"/>
      </w:pBdr>
      <w:spacing w:before="200" w:after="280"/>
      <w:ind w:left="936" w:right="936"/>
    </w:pPr>
    <w:rPr>
      <w:b/>
      <w:bCs/>
      <w:i/>
      <w:iCs/>
      <w:color w:val="4F81BD"/>
    </w:rPr>
  </w:style>
  <w:style w:type="character" w:customStyle="1" w:styleId="12">
    <w:name w:val="表 (赤)  1 (文字)"/>
    <w:link w:val="11"/>
    <w:uiPriority w:val="30"/>
    <w:semiHidden/>
    <w:rsid w:val="00D22F86"/>
    <w:rPr>
      <w:b/>
      <w:bCs/>
      <w:i/>
      <w:iCs/>
      <w:color w:val="4F81BD"/>
    </w:rPr>
  </w:style>
  <w:style w:type="character" w:styleId="aa">
    <w:name w:val="Subtle Emphasis"/>
    <w:uiPriority w:val="19"/>
    <w:qFormat/>
    <w:rsid w:val="007437A5"/>
    <w:rPr>
      <w:i/>
      <w:iCs/>
      <w:color w:val="808080"/>
    </w:rPr>
  </w:style>
  <w:style w:type="character" w:styleId="21">
    <w:name w:val="Intense Emphasis"/>
    <w:uiPriority w:val="21"/>
    <w:qFormat/>
    <w:rsid w:val="007437A5"/>
    <w:rPr>
      <w:b/>
      <w:bCs/>
      <w:i/>
      <w:iCs/>
      <w:color w:val="4F81BD"/>
    </w:rPr>
  </w:style>
  <w:style w:type="character" w:styleId="ab">
    <w:name w:val="Subtle Reference"/>
    <w:uiPriority w:val="31"/>
    <w:qFormat/>
    <w:rsid w:val="007437A5"/>
    <w:rPr>
      <w:smallCaps/>
      <w:color w:val="C0504D"/>
      <w:u w:val="single"/>
    </w:rPr>
  </w:style>
  <w:style w:type="character" w:styleId="22">
    <w:name w:val="Intense Reference"/>
    <w:uiPriority w:val="32"/>
    <w:qFormat/>
    <w:rsid w:val="007437A5"/>
    <w:rPr>
      <w:b/>
      <w:bCs/>
      <w:smallCaps/>
      <w:color w:val="C0504D"/>
      <w:spacing w:val="5"/>
      <w:u w:val="single"/>
    </w:rPr>
  </w:style>
  <w:style w:type="paragraph" w:customStyle="1" w:styleId="IMSAuthorList">
    <w:name w:val="IMS Author List"/>
    <w:basedOn w:val="a"/>
    <w:qFormat/>
    <w:rsid w:val="00916779"/>
    <w:pPr>
      <w:spacing w:before="120" w:after="120" w:line="240" w:lineRule="auto"/>
      <w:jc w:val="center"/>
    </w:pPr>
    <w:rPr>
      <w:rFonts w:ascii="Times New Roman" w:hAnsi="Times New Roman"/>
      <w:sz w:val="24"/>
    </w:rPr>
  </w:style>
  <w:style w:type="paragraph" w:styleId="ac">
    <w:name w:val="TOC Heading"/>
    <w:basedOn w:val="1"/>
    <w:next w:val="a"/>
    <w:uiPriority w:val="39"/>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sz w:val="18"/>
    </w:rPr>
  </w:style>
  <w:style w:type="paragraph" w:customStyle="1" w:styleId="IMSHeading1">
    <w:name w:val="IMS Heading 1"/>
    <w:basedOn w:val="a"/>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line="240" w:lineRule="exact"/>
      <w:ind w:firstLine="187"/>
      <w:jc w:val="both"/>
    </w:pPr>
    <w:rPr>
      <w:rFonts w:ascii="Times New Roman" w:hAnsi="Times New Roman"/>
      <w:szCs w:val="22"/>
      <w:lang w:eastAsia="en-US"/>
    </w:rPr>
  </w:style>
  <w:style w:type="paragraph" w:customStyle="1" w:styleId="IMSTitle">
    <w:name w:val="IMS Title"/>
    <w:basedOn w:val="a4"/>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ad">
    <w:name w:val="Balloon Text"/>
    <w:basedOn w:val="a"/>
    <w:link w:val="ae"/>
    <w:uiPriority w:val="99"/>
    <w:semiHidden/>
    <w:unhideWhenUsed/>
    <w:rsid w:val="00194295"/>
    <w:pPr>
      <w:spacing w:after="0" w:line="240" w:lineRule="auto"/>
    </w:pPr>
    <w:rPr>
      <w:rFonts w:ascii="Tahoma" w:hAnsi="Tahoma" w:cs="Tahoma"/>
      <w:sz w:val="16"/>
      <w:szCs w:val="16"/>
    </w:rPr>
  </w:style>
  <w:style w:type="character" w:customStyle="1" w:styleId="ae">
    <w:name w:val="吹き出し (文字)"/>
    <w:link w:val="ad"/>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a"/>
    <w:qFormat/>
    <w:rsid w:val="00332AFA"/>
    <w:pPr>
      <w:tabs>
        <w:tab w:val="left" w:pos="720"/>
      </w:tabs>
      <w:spacing w:before="240" w:line="200" w:lineRule="exact"/>
      <w:jc w:val="both"/>
    </w:pPr>
    <w:rPr>
      <w:rFonts w:ascii="Times New Roman" w:hAnsi="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snapToGrid w:val="0"/>
      <w:sz w:val="18"/>
    </w:rPr>
  </w:style>
  <w:style w:type="character" w:styleId="af">
    <w:name w:val="annotation reference"/>
    <w:uiPriority w:val="99"/>
    <w:semiHidden/>
    <w:unhideWhenUsed/>
    <w:rsid w:val="001E5EB9"/>
    <w:rPr>
      <w:sz w:val="18"/>
      <w:szCs w:val="18"/>
    </w:rPr>
  </w:style>
  <w:style w:type="paragraph" w:styleId="af0">
    <w:name w:val="annotation text"/>
    <w:basedOn w:val="a"/>
    <w:link w:val="af1"/>
    <w:uiPriority w:val="99"/>
    <w:semiHidden/>
    <w:unhideWhenUsed/>
    <w:rsid w:val="001E5EB9"/>
  </w:style>
  <w:style w:type="character" w:customStyle="1" w:styleId="af1">
    <w:name w:val="コメント文字列 (文字)"/>
    <w:basedOn w:val="a0"/>
    <w:link w:val="af0"/>
    <w:uiPriority w:val="99"/>
    <w:semiHidden/>
    <w:rsid w:val="001E5EB9"/>
  </w:style>
  <w:style w:type="paragraph" w:styleId="af2">
    <w:name w:val="annotation subject"/>
    <w:basedOn w:val="af0"/>
    <w:next w:val="af0"/>
    <w:link w:val="af3"/>
    <w:uiPriority w:val="99"/>
    <w:semiHidden/>
    <w:unhideWhenUsed/>
    <w:rsid w:val="001E5EB9"/>
    <w:rPr>
      <w:b/>
      <w:bCs/>
    </w:rPr>
  </w:style>
  <w:style w:type="character" w:customStyle="1" w:styleId="af3">
    <w:name w:val="コメント内容 (文字)"/>
    <w:link w:val="af2"/>
    <w:uiPriority w:val="99"/>
    <w:semiHidden/>
    <w:rsid w:val="001E5EB9"/>
    <w:rPr>
      <w:b/>
      <w:bCs/>
    </w:rPr>
  </w:style>
  <w:style w:type="paragraph" w:styleId="af4">
    <w:name w:val="header"/>
    <w:basedOn w:val="a"/>
    <w:link w:val="af5"/>
    <w:uiPriority w:val="99"/>
    <w:unhideWhenUsed/>
    <w:rsid w:val="00747685"/>
    <w:pPr>
      <w:tabs>
        <w:tab w:val="center" w:pos="4252"/>
        <w:tab w:val="right" w:pos="8504"/>
      </w:tabs>
      <w:snapToGrid w:val="0"/>
    </w:pPr>
  </w:style>
  <w:style w:type="character" w:customStyle="1" w:styleId="af5">
    <w:name w:val="ヘッダー (文字)"/>
    <w:link w:val="af4"/>
    <w:uiPriority w:val="99"/>
    <w:rsid w:val="00747685"/>
    <w:rPr>
      <w:sz w:val="22"/>
      <w:szCs w:val="22"/>
      <w:lang w:eastAsia="en-US"/>
    </w:rPr>
  </w:style>
  <w:style w:type="paragraph" w:styleId="af6">
    <w:name w:val="footer"/>
    <w:basedOn w:val="a"/>
    <w:link w:val="af7"/>
    <w:uiPriority w:val="99"/>
    <w:unhideWhenUsed/>
    <w:rsid w:val="00747685"/>
    <w:pPr>
      <w:tabs>
        <w:tab w:val="center" w:pos="4252"/>
        <w:tab w:val="right" w:pos="8504"/>
      </w:tabs>
      <w:snapToGrid w:val="0"/>
    </w:pPr>
  </w:style>
  <w:style w:type="character" w:customStyle="1" w:styleId="af7">
    <w:name w:val="フッター (文字)"/>
    <w:link w:val="af6"/>
    <w:uiPriority w:val="99"/>
    <w:rsid w:val="00747685"/>
    <w:rPr>
      <w:sz w:val="22"/>
      <w:szCs w:val="22"/>
      <w:lang w:eastAsia="en-US"/>
    </w:rPr>
  </w:style>
  <w:style w:type="character" w:styleId="af8">
    <w:name w:val="Hyperlink"/>
    <w:uiPriority w:val="99"/>
    <w:unhideWhenUsed/>
    <w:rsid w:val="00BE136E"/>
    <w:rPr>
      <w:color w:val="0000FF"/>
      <w:u w:val="single"/>
    </w:rPr>
  </w:style>
  <w:style w:type="paragraph" w:customStyle="1" w:styleId="Affiliation">
    <w:name w:val="Affiliation"/>
    <w:uiPriority w:val="99"/>
    <w:rsid w:val="008D2290"/>
    <w:pPr>
      <w:jc w:val="center"/>
    </w:pPr>
    <w:rPr>
      <w:rFonts w:ascii="Times New Roman" w:hAnsi="Times New Roman"/>
      <w:lang w:eastAsia="en-US"/>
    </w:rPr>
  </w:style>
  <w:style w:type="paragraph" w:customStyle="1" w:styleId="Author">
    <w:name w:val="Author"/>
    <w:uiPriority w:val="99"/>
    <w:rsid w:val="008D2290"/>
    <w:pPr>
      <w:spacing w:before="360" w:after="40"/>
      <w:jc w:val="center"/>
    </w:pPr>
    <w:rPr>
      <w:rFonts w:ascii="Times New Roman" w:hAnsi="Times New Roman"/>
      <w:noProof/>
      <w:sz w:val="22"/>
      <w:szCs w:val="22"/>
      <w:lang w:eastAsia="en-US"/>
    </w:rPr>
  </w:style>
  <w:style w:type="paragraph" w:customStyle="1" w:styleId="keywords">
    <w:name w:val="key words"/>
    <w:uiPriority w:val="99"/>
    <w:rsid w:val="00BB7149"/>
    <w:pPr>
      <w:spacing w:after="120"/>
      <w:ind w:firstLine="274"/>
      <w:jc w:val="both"/>
    </w:pPr>
    <w:rPr>
      <w:rFonts w:ascii="Times New Roman" w:hAnsi="Times New Roman"/>
      <w:b/>
      <w:bCs/>
      <w:i/>
      <w:iCs/>
      <w:noProof/>
      <w:sz w:val="18"/>
      <w:szCs w:val="18"/>
      <w:lang w:eastAsia="en-US"/>
    </w:rPr>
  </w:style>
  <w:style w:type="paragraph" w:styleId="31">
    <w:name w:val="Body Text Indent 3"/>
    <w:basedOn w:val="a"/>
    <w:link w:val="32"/>
    <w:rsid w:val="00216C38"/>
    <w:pPr>
      <w:spacing w:before="120" w:after="120" w:line="240" w:lineRule="auto"/>
      <w:ind w:left="-90"/>
      <w:jc w:val="center"/>
    </w:pPr>
    <w:rPr>
      <w:rFonts w:ascii="Times" w:eastAsia="SimSun" w:hAnsi="Times"/>
      <w:sz w:val="24"/>
      <w:szCs w:val="20"/>
    </w:rPr>
  </w:style>
  <w:style w:type="character" w:customStyle="1" w:styleId="32">
    <w:name w:val="本文インデント 3 (文字)"/>
    <w:link w:val="31"/>
    <w:rsid w:val="00216C38"/>
    <w:rPr>
      <w:rFonts w:ascii="Times" w:eastAsia="SimSun" w:hAnsi="Times"/>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mac-japanese"/>
  <w:allowPNG/>
  <w:pixelsPerInch w:val="72"/>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772</Words>
  <Characters>10105</Characters>
  <Application>Microsoft Office Word</Application>
  <DocSecurity>0</DocSecurity>
  <Lines>84</Lines>
  <Paragraphs>2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PMC2018 Submission Template</vt:lpstr>
      <vt:lpstr>IMS Submission Template</vt:lpstr>
    </vt:vector>
  </TitlesOfParts>
  <Company/>
  <LinksUpToDate>false</LinksUpToDate>
  <CharactersWithSpaces>11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MC2018 Submission Template</dc:title>
  <dc:subject/>
  <dc:creator>APMC2018</dc:creator>
  <cp:keywords/>
  <cp:lastModifiedBy>mitani</cp:lastModifiedBy>
  <cp:revision>6</cp:revision>
  <cp:lastPrinted>2018-01-31T02:25:00Z</cp:lastPrinted>
  <dcterms:created xsi:type="dcterms:W3CDTF">2021-07-29T05:36:00Z</dcterms:created>
  <dcterms:modified xsi:type="dcterms:W3CDTF">2022-02-17T04:48:00Z</dcterms:modified>
</cp:coreProperties>
</file>